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media/audio1.wav" ContentType="audio/wav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5"/>
  </p:notesMasterIdLst>
  <p:sldIdLst>
    <p:sldId id="1107" r:id="rId3"/>
    <p:sldId id="1122" r:id="rId4"/>
    <p:sldId id="1030" r:id="rId5"/>
    <p:sldId id="1106" r:id="rId6"/>
    <p:sldId id="1039" r:id="rId7"/>
    <p:sldId id="1088" r:id="rId8"/>
    <p:sldId id="994" r:id="rId9"/>
    <p:sldId id="852" r:id="rId10"/>
    <p:sldId id="1089" r:id="rId11"/>
    <p:sldId id="1126" r:id="rId12"/>
    <p:sldId id="1091" r:id="rId13"/>
    <p:sldId id="1092" r:id="rId14"/>
    <p:sldId id="1118" r:id="rId15"/>
    <p:sldId id="1110" r:id="rId16"/>
    <p:sldId id="1119" r:id="rId17"/>
    <p:sldId id="1120" r:id="rId18"/>
    <p:sldId id="1123" r:id="rId19"/>
    <p:sldId id="1114" r:id="rId20"/>
    <p:sldId id="359" r:id="rId21"/>
    <p:sldId id="1125" r:id="rId22"/>
    <p:sldId id="1115" r:id="rId23"/>
    <p:sldId id="1116" r:id="rId24"/>
    <p:sldId id="1124" r:id="rId25"/>
    <p:sldId id="986" r:id="rId26"/>
    <p:sldId id="1100" r:id="rId27"/>
    <p:sldId id="1101" r:id="rId28"/>
    <p:sldId id="1057" r:id="rId29"/>
    <p:sldId id="1102" r:id="rId30"/>
    <p:sldId id="1084" r:id="rId31"/>
    <p:sldId id="1103" r:id="rId32"/>
    <p:sldId id="1104" r:id="rId33"/>
    <p:sldId id="1105" r:id="rId34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1107"/>
            <p14:sldId id="1122"/>
            <p14:sldId id="1030"/>
            <p14:sldId id="1106"/>
            <p14:sldId id="1039"/>
            <p14:sldId id="1088"/>
            <p14:sldId id="994"/>
            <p14:sldId id="852"/>
            <p14:sldId id="1089"/>
            <p14:sldId id="1126"/>
            <p14:sldId id="1091"/>
            <p14:sldId id="1092"/>
            <p14:sldId id="1118"/>
            <p14:sldId id="1110"/>
            <p14:sldId id="1119"/>
            <p14:sldId id="1120"/>
            <p14:sldId id="1123"/>
            <p14:sldId id="1114"/>
            <p14:sldId id="359"/>
            <p14:sldId id="1125"/>
            <p14:sldId id="1115"/>
            <p14:sldId id="1116"/>
            <p14:sldId id="1124"/>
            <p14:sldId id="986"/>
            <p14:sldId id="1100"/>
            <p14:sldId id="1101"/>
            <p14:sldId id="1057"/>
            <p14:sldId id="1102"/>
            <p14:sldId id="1084"/>
            <p14:sldId id="1103"/>
            <p14:sldId id="1104"/>
            <p14:sldId id="1105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3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F3D13"/>
    <a:srgbClr val="FEF5E6"/>
    <a:srgbClr val="FAF0F0"/>
    <a:srgbClr val="F2EFF5"/>
    <a:srgbClr val="DEE7CF"/>
    <a:srgbClr val="DEF4F6"/>
    <a:srgbClr val="F5E4E3"/>
    <a:srgbClr val="1D5E75"/>
    <a:srgbClr val="255997"/>
    <a:srgbClr val="FDED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440" autoAdjust="0"/>
    <p:restoredTop sz="94057" autoAdjust="0"/>
  </p:normalViewPr>
  <p:slideViewPr>
    <p:cSldViewPr>
      <p:cViewPr varScale="1">
        <p:scale>
          <a:sx n="69" d="100"/>
          <a:sy n="69" d="100"/>
        </p:scale>
        <p:origin x="720" y="72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ableStyles" Target="tableStyles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10/7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71375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03571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06374"/>
            <a:ext cx="2742486" cy="4387851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06374"/>
            <a:ext cx="8024310" cy="438785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EEE9AEE-9601-4380-8F37-D825C4DA92E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6935F18-C8C0-4FDB-9FE4-8F2F040F683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B71DEA0-F264-4D76-9405-CBB65C9E401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372BC2-361A-44D5-AE39-0B11E7638E6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15990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B51C4B1-50F9-4321-A7A9-17BDE65512B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77CC4CF-731A-439A-AA4D-B6EAC41F5E7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A1AC908-2907-4A36-9E65-219645AFB5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3A4A62-FF7B-46DE-85FC-E7741EADEA6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520822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47DB4D2-AEC5-4818-860F-273312FEB4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D747ACF-B11E-4443-B082-44824F8999B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F5EB681-B235-4F0B-AB70-4040FBAC009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B4BD9D-699F-4FA4-9DFA-63E0F58A462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06265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600201"/>
            <a:ext cx="5383398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600201"/>
            <a:ext cx="5383398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12096C4-EA33-4DE9-A76B-C8CDA593D3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BF74A91-6A96-4E27-8C42-B8D8A0489E8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4D5528B-C5C5-4206-A2AE-7DCB2F7D25F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C91A6B-A4C7-434A-97E2-558FE28853E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143940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4" y="1535113"/>
            <a:ext cx="538763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4" y="2174875"/>
            <a:ext cx="538763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7272E3F-F793-4F3C-8EEC-DA9772DD829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271C283D-BE1E-4751-B9D9-E2101413F2D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EDB46369-9585-442C-B978-F1FD52E472F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D6ED43-661D-4F6F-B020-6B3F93FCD9E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9250338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1571110-C9A8-41D9-BC86-C538BFE27B4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7174B8D-9005-4BDB-84C3-7474BDE6EC0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4703F8C-BECC-414A-B993-4090D4BD83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9BA213-F42B-4E15-A908-7BA3519D041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52532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D9CC676D-F2B8-47B7-95F6-0ED85A12229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9F44BD1C-25CC-4DAF-9689-21894D41E76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15FF00CD-97FE-4CDA-847D-8DB8BAA5D1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92B2F9-A40E-4EFA-AF4B-1323B72D5F2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8125330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2" y="273050"/>
            <a:ext cx="4010039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1"/>
            <a:ext cx="6813892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2" y="1435101"/>
            <a:ext cx="4010039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33F5946-E1ED-4300-BE2F-5093F89D798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0032F8D-FDFB-4C6B-822A-7845D8F890D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A862B07-11AF-4CF4-95CC-E73B84E39BF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269BAA-EB5B-459A-B3F0-1AB2F53ED37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75122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vi-VN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7FB3569-8701-4A83-AE6E-678E1F3A056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55E0560-9A01-4F05-B0CC-845AC5DFF5E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050E234-3266-417B-A749-2472B4C69E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47FF05-D58F-4C30-9C6B-DFB2969585C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963498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BAE3C94-E8FF-48DC-BB3E-A77AB11D900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802F551-768B-4AD9-8474-FA1A927BF4F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B6D75D7-2581-4F8B-8A22-A9B0F822C7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7C1B59-9BD1-4BFA-932D-D37FCF7055B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979558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74639"/>
            <a:ext cx="2742486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74639"/>
            <a:ext cx="802431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87290F7-7827-4345-86CC-8461261DBE1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641F8E5-C4BA-46EA-ABA4-2108C2C9429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C85A952-C0A8-491F-96E5-28CDD551CBF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945230-1318-4BF5-94FB-13ED433B65C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3905034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441" y="274639"/>
            <a:ext cx="10969943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39F99F52-E702-4329-936C-39C547B2A0F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810B871-23FA-43A4-90AA-AA099B40C34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701C734-1694-4658-9F81-8FD50F8897A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D5DB6A-71DB-421B-91C0-495B4C4FD85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04824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6" y="1535113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7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7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7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3" y="273049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2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3" y="1435102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10/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959A2AF7-C8E5-4B14-B02E-E3E80437CA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441" y="274638"/>
            <a:ext cx="1096994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71F546D-55EA-4182-9DC0-1FCC070EC3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441" y="1600201"/>
            <a:ext cx="10969943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47C0AF2-1255-45E6-906D-D433864CCF8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441" y="6245225"/>
            <a:ext cx="2844059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4D05C7B6-E776-40BB-8CF4-BC0AAAB6A8E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4515" y="6245225"/>
            <a:ext cx="385979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4B1FE8FF-192B-478F-9B3C-1ACA53D1470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5325" y="6245225"/>
            <a:ext cx="2844059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panose="020B0604020202020204" pitchFamily="34" charset="0"/>
              </a:defRPr>
            </a:lvl1pPr>
          </a:lstStyle>
          <a:p>
            <a:fld id="{CDC6C7CA-0B5C-4367-B179-2206EACF277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396282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0.emf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0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22.png"/><Relationship Id="rId10" Type="http://schemas.openxmlformats.org/officeDocument/2006/relationships/image" Target="../media/image28.wmf"/><Relationship Id="rId4" Type="http://schemas.openxmlformats.org/officeDocument/2006/relationships/image" Target="../media/image23.png"/><Relationship Id="rId9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0.png"/><Relationship Id="rId3" Type="http://schemas.openxmlformats.org/officeDocument/2006/relationships/image" Target="../media/image32.png"/><Relationship Id="rId7" Type="http://schemas.openxmlformats.org/officeDocument/2006/relationships/image" Target="../media/image34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0.png"/><Relationship Id="rId5" Type="http://schemas.openxmlformats.org/officeDocument/2006/relationships/image" Target="../media/image23.png"/><Relationship Id="rId4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slide" Target="slide17.xml"/><Relationship Id="rId18" Type="http://schemas.openxmlformats.org/officeDocument/2006/relationships/image" Target="../media/image43.png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46.png"/><Relationship Id="rId7" Type="http://schemas.openxmlformats.org/officeDocument/2006/relationships/slide" Target="slide16.xml"/><Relationship Id="rId12" Type="http://schemas.openxmlformats.org/officeDocument/2006/relationships/image" Target="../media/image39.png"/><Relationship Id="rId17" Type="http://schemas.openxmlformats.org/officeDocument/2006/relationships/image" Target="../media/image42.png"/><Relationship Id="rId2" Type="http://schemas.openxmlformats.org/officeDocument/2006/relationships/audio" Target="../media/media3.wav"/><Relationship Id="rId16" Type="http://schemas.openxmlformats.org/officeDocument/2006/relationships/image" Target="../media/image41.png"/><Relationship Id="rId20" Type="http://schemas.openxmlformats.org/officeDocument/2006/relationships/image" Target="../media/image45.png"/><Relationship Id="rId1" Type="http://schemas.microsoft.com/office/2007/relationships/media" Target="../media/media3.wav"/><Relationship Id="rId6" Type="http://schemas.openxmlformats.org/officeDocument/2006/relationships/image" Target="../media/image36.png"/><Relationship Id="rId11" Type="http://schemas.openxmlformats.org/officeDocument/2006/relationships/slide" Target="slide15.xml"/><Relationship Id="rId5" Type="http://schemas.openxmlformats.org/officeDocument/2006/relationships/image" Target="../media/image35.png"/><Relationship Id="rId15" Type="http://schemas.openxmlformats.org/officeDocument/2006/relationships/slide" Target="slide18.xml"/><Relationship Id="rId10" Type="http://schemas.openxmlformats.org/officeDocument/2006/relationships/image" Target="../media/image38.png"/><Relationship Id="rId19" Type="http://schemas.openxmlformats.org/officeDocument/2006/relationships/image" Target="../media/image44.png"/><Relationship Id="rId4" Type="http://schemas.openxmlformats.org/officeDocument/2006/relationships/audio" Target="../media/audio1.wav"/><Relationship Id="rId9" Type="http://schemas.openxmlformats.org/officeDocument/2006/relationships/slide" Target="slide14.xml"/><Relationship Id="rId14" Type="http://schemas.openxmlformats.org/officeDocument/2006/relationships/image" Target="../media/image4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slideLayout" Target="../slideLayouts/slideLayout7.xml"/><Relationship Id="rId7" Type="http://schemas.openxmlformats.org/officeDocument/2006/relationships/slide" Target="slide13.xml"/><Relationship Id="rId2" Type="http://schemas.openxmlformats.org/officeDocument/2006/relationships/audio" Target="../media/media4.wav"/><Relationship Id="rId1" Type="http://schemas.microsoft.com/office/2007/relationships/media" Target="../media/media4.wav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slideLayout" Target="../slideLayouts/slideLayout7.xml"/><Relationship Id="rId7" Type="http://schemas.openxmlformats.org/officeDocument/2006/relationships/slide" Target="slide13.xml"/><Relationship Id="rId2" Type="http://schemas.openxmlformats.org/officeDocument/2006/relationships/audio" Target="../media/media4.wav"/><Relationship Id="rId1" Type="http://schemas.microsoft.com/office/2007/relationships/media" Target="../media/media4.wav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50.png"/><Relationship Id="rId2" Type="http://schemas.openxmlformats.org/officeDocument/2006/relationships/audio" Target="../media/media4.wav"/><Relationship Id="rId1" Type="http://schemas.microsoft.com/office/2007/relationships/media" Target="../media/media4.wav"/><Relationship Id="rId6" Type="http://schemas.openxmlformats.org/officeDocument/2006/relationships/slide" Target="slide13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50.png"/><Relationship Id="rId2" Type="http://schemas.openxmlformats.org/officeDocument/2006/relationships/audio" Target="../media/media4.wav"/><Relationship Id="rId1" Type="http://schemas.microsoft.com/office/2007/relationships/media" Target="../media/media4.wav"/><Relationship Id="rId6" Type="http://schemas.openxmlformats.org/officeDocument/2006/relationships/slide" Target="slide13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6.png"/><Relationship Id="rId5" Type="http://schemas.openxmlformats.org/officeDocument/2006/relationships/slide" Target="slide3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Relationship Id="rId9" Type="http://schemas.openxmlformats.org/officeDocument/2006/relationships/image" Target="../media/image6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5.wav"/><Relationship Id="rId1" Type="http://schemas.microsoft.com/office/2007/relationships/media" Target="../media/media5.wav"/><Relationship Id="rId5" Type="http://schemas.openxmlformats.org/officeDocument/2006/relationships/image" Target="../media/image49.png"/><Relationship Id="rId4" Type="http://schemas.openxmlformats.org/officeDocument/2006/relationships/image" Target="../media/image66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emf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0.png"/><Relationship Id="rId13" Type="http://schemas.openxmlformats.org/officeDocument/2006/relationships/image" Target="../media/image68.png"/><Relationship Id="rId3" Type="http://schemas.openxmlformats.org/officeDocument/2006/relationships/image" Target="../media/image23.png"/><Relationship Id="rId7" Type="http://schemas.openxmlformats.org/officeDocument/2006/relationships/image" Target="../media/image471.png"/><Relationship Id="rId12" Type="http://schemas.openxmlformats.org/officeDocument/2006/relationships/image" Target="../media/image6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490.png"/><Relationship Id="rId10" Type="http://schemas.openxmlformats.org/officeDocument/2006/relationships/image" Target="../media/image480.png"/><Relationship Id="rId9" Type="http://schemas.openxmlformats.org/officeDocument/2006/relationships/image" Target="../media/image470.png"/><Relationship Id="rId14" Type="http://schemas.openxmlformats.org/officeDocument/2006/relationships/image" Target="../media/image70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emf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emf"/><Relationship Id="rId5" Type="http://schemas.openxmlformats.org/officeDocument/2006/relationships/image" Target="../media/image23.png"/><Relationship Id="rId4" Type="http://schemas.openxmlformats.org/officeDocument/2006/relationships/image" Target="../media/image6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71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0.png"/><Relationship Id="rId3" Type="http://schemas.openxmlformats.org/officeDocument/2006/relationships/image" Target="../media/image67.png"/><Relationship Id="rId7" Type="http://schemas.openxmlformats.org/officeDocument/2006/relationships/image" Target="../media/image72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Relationship Id="rId9" Type="http://schemas.openxmlformats.org/officeDocument/2006/relationships/image" Target="../media/image54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9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10" Type="http://schemas.openxmlformats.org/officeDocument/2006/relationships/image" Target="../media/image12.pn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11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0.png"/><Relationship Id="rId3" Type="http://schemas.openxmlformats.org/officeDocument/2006/relationships/image" Target="../media/image67.png"/><Relationship Id="rId7" Type="http://schemas.openxmlformats.org/officeDocument/2006/relationships/image" Target="../media/image56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emf"/><Relationship Id="rId5" Type="http://schemas.openxmlformats.org/officeDocument/2006/relationships/image" Target="../media/image69.png"/><Relationship Id="rId10" Type="http://schemas.openxmlformats.org/officeDocument/2006/relationships/image" Target="../media/image590.png"/><Relationship Id="rId4" Type="http://schemas.openxmlformats.org/officeDocument/2006/relationships/image" Target="../media/image68.png"/><Relationship Id="rId9" Type="http://schemas.openxmlformats.org/officeDocument/2006/relationships/image" Target="../media/image580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0.png"/><Relationship Id="rId3" Type="http://schemas.openxmlformats.org/officeDocument/2006/relationships/image" Target="../media/image69.png"/><Relationship Id="rId12" Type="http://schemas.openxmlformats.org/officeDocument/2006/relationships/image" Target="../media/image73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0.png"/><Relationship Id="rId11" Type="http://schemas.openxmlformats.org/officeDocument/2006/relationships/image" Target="../media/image68.png"/><Relationship Id="rId10" Type="http://schemas.openxmlformats.org/officeDocument/2006/relationships/image" Target="../media/image67.png"/><Relationship Id="rId9" Type="http://schemas.openxmlformats.org/officeDocument/2006/relationships/image" Target="../media/image62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7" Type="http://schemas.openxmlformats.org/officeDocument/2006/relationships/image" Target="../media/image74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0.png"/><Relationship Id="rId5" Type="http://schemas.openxmlformats.org/officeDocument/2006/relationships/image" Target="../media/image23.png"/><Relationship Id="rId4" Type="http://schemas.openxmlformats.org/officeDocument/2006/relationships/image" Target="../media/image6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18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emf"/><Relationship Id="rId5" Type="http://schemas.openxmlformats.org/officeDocument/2006/relationships/image" Target="../media/image23.png"/><Relationship Id="rId4" Type="http://schemas.openxmlformats.org/officeDocument/2006/relationships/image" Target="../media/image16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6.png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5213291" y="3991569"/>
            <a:ext cx="176224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000" b="1">
                <a:latin typeface="Arial" pitchFamily="34" charset="0"/>
                <a:cs typeface="Arial" pitchFamily="34" charset="0"/>
              </a:rPr>
              <a:t>LỚP: 8A</a:t>
            </a:r>
            <a:endParaRPr lang="vi-VN" sz="30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884"/>
          <a:stretch/>
        </p:blipFill>
        <p:spPr bwMode="auto">
          <a:xfrm>
            <a:off x="2487135" y="2210508"/>
            <a:ext cx="7546975" cy="1262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257" b="59005"/>
          <a:stretch/>
        </p:blipFill>
        <p:spPr>
          <a:xfrm>
            <a:off x="4722812" y="3454484"/>
            <a:ext cx="2862509" cy="49551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08012" y="533399"/>
            <a:ext cx="10896600" cy="5638801"/>
          </a:xfrm>
          <a:prstGeom prst="rect">
            <a:avLst/>
          </a:prstGeom>
          <a:noFill/>
          <a:ln w="123825">
            <a:solidFill>
              <a:schemeClr val="tx1">
                <a:alpha val="8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92" t="10762" r="4865"/>
          <a:stretch/>
        </p:blipFill>
        <p:spPr>
          <a:xfrm flipH="1" flipV="1">
            <a:off x="8685212" y="-178721"/>
            <a:ext cx="3714756" cy="404558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8269"/>
          <a:stretch/>
        </p:blipFill>
        <p:spPr>
          <a:xfrm rot="798563">
            <a:off x="-705190" y="4667470"/>
            <a:ext cx="4956298" cy="20282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8443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THOI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27012" y="609600"/>
            <a:ext cx="7848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Dấu hiệu nhận biết hình thoi.</a:t>
            </a:r>
            <a:endParaRPr lang="vi-VN" sz="2600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83300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7770" y="3944254"/>
            <a:ext cx="3849434" cy="2892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760412" y="1143000"/>
            <a:ext cx="11292777" cy="2936001"/>
            <a:chOff x="760412" y="1143000"/>
            <a:chExt cx="11292777" cy="2936001"/>
          </a:xfrm>
        </p:grpSpPr>
        <p:sp>
          <p:nvSpPr>
            <p:cNvPr id="16" name="Rounded Rectangle 15"/>
            <p:cNvSpPr/>
            <p:nvPr/>
          </p:nvSpPr>
          <p:spPr>
            <a:xfrm>
              <a:off x="760412" y="1143000"/>
              <a:ext cx="10668000" cy="2763292"/>
            </a:xfrm>
            <a:prstGeom prst="roundRect">
              <a:avLst>
                <a:gd name="adj" fmla="val 3662"/>
              </a:avLst>
            </a:prstGeom>
            <a:gradFill>
              <a:gsLst>
                <a:gs pos="0">
                  <a:schemeClr val="accent6">
                    <a:lumMod val="60000"/>
                    <a:lumOff val="40000"/>
                  </a:schemeClr>
                </a:gs>
                <a:gs pos="50000">
                  <a:srgbClr val="FBD6B7"/>
                </a:gs>
                <a:gs pos="100000">
                  <a:schemeClr val="accent6">
                    <a:lumMod val="60000"/>
                    <a:lumOff val="40000"/>
                  </a:schemeClr>
                </a:gs>
              </a:gsLst>
              <a:lin ang="10800000" scaled="1"/>
            </a:gradFill>
            <a:ln w="3175"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912812" y="1261140"/>
              <a:ext cx="10363200" cy="24929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buFont typeface="Wingdings" pitchFamily="2" charset="2"/>
                <a:buChar char="v"/>
              </a:pPr>
              <a:r>
                <a:rPr lang="en-US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Định lí 2 : </a:t>
              </a:r>
              <a:br>
                <a:rPr lang="en-US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</a:br>
              <a:r>
                <a:rPr lang="en-US" sz="2600" b="1">
                  <a:latin typeface="Arial" pitchFamily="34" charset="0"/>
                  <a:cs typeface="Arial" pitchFamily="34" charset="0"/>
                </a:rPr>
                <a:t>a) Hình bình hành có hai cạnh kề bằng nhau là hình thoi</a:t>
              </a:r>
              <a:br>
                <a:rPr lang="en-US" sz="2600" b="1">
                  <a:latin typeface="Arial" pitchFamily="34" charset="0"/>
                  <a:cs typeface="Arial" pitchFamily="34" charset="0"/>
                </a:rPr>
              </a:br>
              <a:r>
                <a:rPr lang="en-US" sz="2600" b="1">
                  <a:latin typeface="Arial" pitchFamily="34" charset="0"/>
                  <a:cs typeface="Arial" pitchFamily="34" charset="0"/>
                </a:rPr>
                <a:t>b) Hình bình hành có hai 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đường chéo</a:t>
              </a:r>
              <a:r>
                <a:rPr lang="en-US" sz="2600" b="1">
                  <a:latin typeface="Arial" pitchFamily="34" charset="0"/>
                  <a:cs typeface="Arial" pitchFamily="34" charset="0"/>
                </a:rPr>
                <a:t> vuông góc với nhau là hình thoi.</a:t>
              </a:r>
              <a:br>
                <a:rPr lang="en-US" sz="2600" b="1">
                  <a:latin typeface="Arial" pitchFamily="34" charset="0"/>
                  <a:cs typeface="Arial" pitchFamily="34" charset="0"/>
                </a:rPr>
              </a:br>
              <a:r>
                <a:rPr lang="en-US" sz="2600" b="1">
                  <a:latin typeface="Arial" pitchFamily="34" charset="0"/>
                  <a:cs typeface="Arial" pitchFamily="34" charset="0"/>
                </a:rPr>
                <a:t>c) Hình bình hành có một 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đường chéo</a:t>
              </a:r>
              <a:r>
                <a:rPr lang="en-US" sz="2600" b="1">
                  <a:latin typeface="Arial" pitchFamily="34" charset="0"/>
                  <a:cs typeface="Arial" pitchFamily="34" charset="0"/>
                </a:rPr>
                <a:t> là đường phân </a:t>
              </a:r>
              <a:br>
                <a:rPr lang="en-US" sz="2600" b="1">
                  <a:latin typeface="Arial" pitchFamily="34" charset="0"/>
                  <a:cs typeface="Arial" pitchFamily="34" charset="0"/>
                </a:rPr>
              </a:br>
              <a:r>
                <a:rPr lang="en-US" sz="2600" b="1">
                  <a:latin typeface="Arial" pitchFamily="34" charset="0"/>
                  <a:cs typeface="Arial" pitchFamily="34" charset="0"/>
                </a:rPr>
                <a:t>giác của một góc là hình thoi. </a:t>
              </a:r>
              <a:endParaRPr lang="en-US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498834" y="2524646"/>
              <a:ext cx="1554355" cy="155435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306614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2812" y="2590800"/>
            <a:ext cx="1268614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303212" y="1143000"/>
            <a:ext cx="11553931" cy="1319855"/>
            <a:chOff x="303212" y="1143000"/>
            <a:chExt cx="11553931" cy="1319855"/>
          </a:xfrm>
        </p:grpSpPr>
        <p:sp>
          <p:nvSpPr>
            <p:cNvPr id="21" name="Rounded Rectangle 20"/>
            <p:cNvSpPr/>
            <p:nvPr/>
          </p:nvSpPr>
          <p:spPr>
            <a:xfrm>
              <a:off x="1812553" y="1200828"/>
              <a:ext cx="10044590" cy="1255324"/>
            </a:xfrm>
            <a:prstGeom prst="roundRect">
              <a:avLst>
                <a:gd name="adj" fmla="val 9218"/>
              </a:avLst>
            </a:prstGeom>
            <a:solidFill>
              <a:schemeClr val="accent4">
                <a:lumMod val="40000"/>
                <a:lumOff val="6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2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212" y="1143000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3" name="Rectangle 22"/>
            <p:cNvSpPr/>
            <p:nvPr/>
          </p:nvSpPr>
          <p:spPr>
            <a:xfrm>
              <a:off x="777470" y="1577030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2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208212" y="1331915"/>
              <a:ext cx="7924800" cy="954085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2600" b="1">
                  <a:latin typeface="Arial" pitchFamily="34" charset="0"/>
                  <a:cs typeface="Arial" pitchFamily="34" charset="0"/>
                </a:rPr>
                <a:t>Trong Hình 3.50 , tứ giác nào là hình thoi ?</a:t>
              </a:r>
              <a:br>
                <a:rPr lang="en-US" sz="2600" b="1">
                  <a:latin typeface="Arial" pitchFamily="34" charset="0"/>
                  <a:cs typeface="Arial" pitchFamily="34" charset="0"/>
                </a:rPr>
              </a:br>
              <a:r>
                <a:rPr lang="en-US" sz="2600" b="1">
                  <a:latin typeface="Arial" pitchFamily="34" charset="0"/>
                  <a:cs typeface="Arial" pitchFamily="34" charset="0"/>
                </a:rPr>
                <a:t>Vì sao ?</a:t>
              </a:r>
              <a:endParaRPr lang="vi-VN" sz="2800" b="1">
                <a:latin typeface="Arial" pitchFamily="34" charset="0"/>
                <a:cs typeface="Arial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455612" y="3048000"/>
                <a:ext cx="7239000" cy="874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500" b="1">
                    <a:latin typeface="Arial" pitchFamily="34" charset="0"/>
                    <a:cs typeface="Arial" pitchFamily="34" charset="0"/>
                  </a:rPr>
                  <a:t>a) Tứ giác ABCD là hình bình hành vì có các </a:t>
                </a:r>
                <a:br>
                  <a:rPr lang="en-US" sz="2500" b="1">
                    <a:latin typeface="Arial" pitchFamily="34" charset="0"/>
                    <a:cs typeface="Arial" pitchFamily="34" charset="0"/>
                  </a:rPr>
                </a:br>
                <a:r>
                  <a:rPr lang="en-US" sz="2500" b="1">
                    <a:latin typeface="Arial" pitchFamily="34" charset="0"/>
                    <a:cs typeface="Arial" pitchFamily="34" charset="0"/>
                  </a:rPr>
                  <a:t>     góc đối  bằng nhau :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5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500" b="1" i="1" smtClean="0">
                            <a:latin typeface="Cambria Math"/>
                            <a:cs typeface="Arial" pitchFamily="34" charset="0"/>
                          </a:rPr>
                          <m:t>𝑨</m:t>
                        </m:r>
                      </m:e>
                    </m:acc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5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500" b="1" i="1" smtClean="0">
                            <a:latin typeface="Cambria Math"/>
                            <a:cs typeface="Arial" pitchFamily="34" charset="0"/>
                          </a:rPr>
                          <m:t>𝑪</m:t>
                        </m:r>
                      </m:e>
                    </m:acc>
                  </m:oMath>
                </a14:m>
                <a:r>
                  <a:rPr lang="en-US" sz="2500" b="1">
                    <a:latin typeface="Arial" pitchFamily="34" charset="0"/>
                    <a:cs typeface="Arial" pitchFamily="34" charset="0"/>
                  </a:rPr>
                  <a:t>  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5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500" b="1" i="1" smtClean="0">
                            <a:latin typeface="Cambria Math"/>
                            <a:cs typeface="Arial" pitchFamily="34" charset="0"/>
                          </a:rPr>
                          <m:t>𝑩</m:t>
                        </m:r>
                      </m:e>
                    </m:acc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5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500" b="1" i="1" smtClean="0">
                            <a:latin typeface="Cambria Math"/>
                            <a:cs typeface="Arial" pitchFamily="34" charset="0"/>
                          </a:rPr>
                          <m:t>𝑫</m:t>
                        </m:r>
                      </m:e>
                    </m:acc>
                  </m:oMath>
                </a14:m>
                <a:endParaRPr lang="en-US" sz="25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612" y="3048000"/>
                <a:ext cx="7239000" cy="874663"/>
              </a:xfrm>
              <a:prstGeom prst="rect">
                <a:avLst/>
              </a:prstGeom>
              <a:blipFill rotWithShape="1">
                <a:blip r:embed="rId6"/>
                <a:stretch>
                  <a:fillRect l="-1432" t="-4895" r="-1348" b="-160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/>
          <p:cNvSpPr txBox="1"/>
          <p:nvPr/>
        </p:nvSpPr>
        <p:spPr>
          <a:xfrm>
            <a:off x="789142" y="3964375"/>
            <a:ext cx="7250114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500" b="1">
                <a:latin typeface="Arial" pitchFamily="34" charset="0"/>
                <a:cs typeface="Arial" pitchFamily="34" charset="0"/>
              </a:rPr>
              <a:t>Mặt khác , Hình bình hành ABCD có hai cạnh kề AB và BC bằng nhau </a:t>
            </a:r>
          </a:p>
        </p:txBody>
      </p:sp>
      <p:sp>
        <p:nvSpPr>
          <p:cNvPr id="29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THOI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27012" y="609600"/>
            <a:ext cx="5257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Dấu hiệu nhận biết hình thoi.</a:t>
            </a:r>
            <a:endParaRPr lang="vi-VN" sz="2600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8185149" y="2456151"/>
            <a:ext cx="3714750" cy="4260343"/>
            <a:chOff x="8289924" y="2456151"/>
            <a:chExt cx="3714750" cy="4260343"/>
          </a:xfrm>
        </p:grpSpPr>
        <p:sp>
          <p:nvSpPr>
            <p:cNvPr id="33" name="TextBox 32"/>
            <p:cNvSpPr txBox="1"/>
            <p:nvPr/>
          </p:nvSpPr>
          <p:spPr>
            <a:xfrm>
              <a:off x="9142412" y="6377940"/>
              <a:ext cx="1333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Hình 3.50</a:t>
              </a:r>
            </a:p>
          </p:txBody>
        </p:sp>
        <p:pic>
          <p:nvPicPr>
            <p:cNvPr id="185347" name="Picture 3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89924" y="2456151"/>
              <a:ext cx="3714750" cy="18790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85348" name="Picture 4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04212" y="4114800"/>
              <a:ext cx="3614738" cy="22631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5724096"/>
                </p:ext>
              </p:extLst>
            </p:nvPr>
          </p:nvGraphicFramePr>
          <p:xfrm>
            <a:off x="11428412" y="3492473"/>
            <a:ext cx="286349" cy="327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Equation" r:id="rId9" imgW="177480" imgH="203040" progId="Equation.DSMT4">
                    <p:embed/>
                  </p:oleObj>
                </mc:Choice>
                <mc:Fallback>
                  <p:oleObj name="Equation" r:id="rId9" imgW="1774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1428412" y="3492473"/>
                          <a:ext cx="286349" cy="3272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769781"/>
                </p:ext>
              </p:extLst>
            </p:nvPr>
          </p:nvGraphicFramePr>
          <p:xfrm>
            <a:off x="11199812" y="5733920"/>
            <a:ext cx="285750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" name="Equation" r:id="rId11" imgW="177480" imgH="203040" progId="Equation.DSMT4">
                    <p:embed/>
                  </p:oleObj>
                </mc:Choice>
                <mc:Fallback>
                  <p:oleObj name="Equation" r:id="rId11" imgW="177480" imgH="20304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99812" y="5733920"/>
                          <a:ext cx="285750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TextBox 33"/>
          <p:cNvSpPr txBox="1"/>
          <p:nvPr/>
        </p:nvSpPr>
        <p:spPr>
          <a:xfrm>
            <a:off x="789142" y="4867861"/>
            <a:ext cx="725011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500" b="1">
                <a:latin typeface="Arial" pitchFamily="34" charset="0"/>
                <a:cs typeface="Arial" pitchFamily="34" charset="0"/>
              </a:rPr>
              <a:t>Do đó, tứ giác ABCD là hình thoi.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483261" y="5386626"/>
            <a:ext cx="7250114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500" b="1">
                <a:latin typeface="Arial" pitchFamily="34" charset="0"/>
                <a:cs typeface="Arial" pitchFamily="34" charset="0"/>
              </a:rPr>
              <a:t>b) Tứ giác MNPQ không phải là hình thoi vì hai cạnh kề MN và NP không bằng nhau.</a:t>
            </a:r>
          </a:p>
        </p:txBody>
      </p:sp>
    </p:spTree>
    <p:extLst>
      <p:ext uri="{BB962C8B-B14F-4D97-AF65-F5344CB8AC3E}">
        <p14:creationId xmlns:p14="http://schemas.microsoft.com/office/powerpoint/2010/main" val="1490988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7" grpId="0"/>
      <p:bldP spid="34" grpId="0"/>
      <p:bldP spid="3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939" y="685800"/>
            <a:ext cx="1806542" cy="15690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" name="Rounded Rectangle 30"/>
          <p:cNvSpPr/>
          <p:nvPr/>
        </p:nvSpPr>
        <p:spPr>
          <a:xfrm>
            <a:off x="2055812" y="689918"/>
            <a:ext cx="9894743" cy="812483"/>
          </a:xfrm>
          <a:prstGeom prst="roundRect">
            <a:avLst>
              <a:gd name="adj" fmla="val 5381"/>
            </a:avLst>
          </a:prstGeom>
          <a:gradFill>
            <a:gsLst>
              <a:gs pos="0">
                <a:schemeClr val="accent6">
                  <a:lumMod val="60000"/>
                  <a:lumOff val="40000"/>
                </a:schemeClr>
              </a:gs>
              <a:gs pos="50000">
                <a:srgbClr val="FBD6B7"/>
              </a:gs>
              <a:gs pos="100000">
                <a:schemeClr val="accent6">
                  <a:lumMod val="60000"/>
                  <a:lumOff val="40000"/>
                </a:schemeClr>
              </a:gs>
            </a:gsLst>
            <a:lin ang="10800000" scaled="1"/>
          </a:gradFill>
          <a:ln w="3175"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pic>
        <p:nvPicPr>
          <p:cNvPr id="32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096" b="19797"/>
          <a:stretch/>
        </p:blipFill>
        <p:spPr bwMode="auto">
          <a:xfrm>
            <a:off x="420238" y="909522"/>
            <a:ext cx="1140274" cy="5653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" name="Rectangle 32"/>
          <p:cNvSpPr/>
          <p:nvPr/>
        </p:nvSpPr>
        <p:spPr>
          <a:xfrm>
            <a:off x="865834" y="1332751"/>
            <a:ext cx="517065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</a:t>
            </a:r>
            <a:endParaRPr lang="en-US" sz="4800" b="1" spc="67">
              <a:ln w="11430"/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436812" y="876631"/>
            <a:ext cx="9144000" cy="507809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algn="just"/>
            <a:r>
              <a:rPr lang="vi-VN" sz="2500" b="1">
                <a:latin typeface="Arial" pitchFamily="34" charset="0"/>
                <a:cs typeface="Arial" pitchFamily="34" charset="0"/>
              </a:rPr>
              <a:t>Trong Hình 3.51, hình nào là hình thoi? Vì sao?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47214" y="4114800"/>
            <a:ext cx="11201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sz="2200" b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ình 3.51a 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: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Tứ giác đã cho có hai đường chéo cắt nhau tại trung điểm của mỗi đường và chúng vuông góc với nhau nên tứ giác đó là hình thoi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9043" y="3778423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447214" y="4876800"/>
                <a:ext cx="11362198" cy="4712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itchFamily="2" charset="2"/>
                  <a:buChar char="v"/>
                </a:pPr>
                <a:r>
                  <a:rPr lang="en-US" sz="2200" b="1">
                    <a:solidFill>
                      <a:schemeClr val="accent6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Hình 3.51b </a:t>
                </a:r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: Vì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b="1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𝑩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𝑫</m:t>
                            </m:r>
                          </m:e>
                          <m:sub>
                            <m:r>
                              <a:rPr lang="en-US" b="1" i="1">
                                <a:latin typeface="Cambria Math"/>
                                <a:cs typeface="Arial" pitchFamily="34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b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b="1">
                    <a:latin typeface="Arial" pitchFamily="34" charset="0"/>
                    <a:cs typeface="Arial" pitchFamily="34" charset="0"/>
                  </a:rPr>
                  <a:t>, mà hai góc này ở vị trí so le trong nên AB // CD.</a:t>
                </a: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214" y="4876800"/>
                <a:ext cx="11362198" cy="471283"/>
              </a:xfrm>
              <a:prstGeom prst="rect">
                <a:avLst/>
              </a:prstGeom>
              <a:blipFill rotWithShape="1">
                <a:blip r:embed="rId6"/>
                <a:stretch>
                  <a:fillRect l="-536" t="-7792" b="-298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THOI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4D91506-A8A4-4464-B635-F535AE09F5E5}"/>
              </a:ext>
            </a:extLst>
          </p:cNvPr>
          <p:cNvGrpSpPr/>
          <p:nvPr/>
        </p:nvGrpSpPr>
        <p:grpSpPr>
          <a:xfrm>
            <a:off x="2454996" y="1413163"/>
            <a:ext cx="8362950" cy="2438400"/>
            <a:chOff x="2454996" y="1413163"/>
            <a:chExt cx="8362950" cy="2438400"/>
          </a:xfrm>
        </p:grpSpPr>
        <p:sp>
          <p:nvSpPr>
            <p:cNvPr id="21" name="TextBox 20"/>
            <p:cNvSpPr txBox="1"/>
            <p:nvPr/>
          </p:nvSpPr>
          <p:spPr>
            <a:xfrm>
              <a:off x="7055846" y="3403103"/>
              <a:ext cx="1613535" cy="44689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800" b="1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Hình 3.51</a:t>
              </a:r>
            </a:p>
          </p:txBody>
        </p:sp>
        <p:pic>
          <p:nvPicPr>
            <p:cNvPr id="186372" name="Picture 4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54996" y="1413163"/>
              <a:ext cx="8362950" cy="2438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7" name="TextBox 26"/>
          <p:cNvSpPr txBox="1"/>
          <p:nvPr/>
        </p:nvSpPr>
        <p:spPr>
          <a:xfrm>
            <a:off x="794726" y="5380209"/>
            <a:ext cx="1109088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>
                <a:latin typeface="Arial" pitchFamily="34" charset="0"/>
                <a:cs typeface="Arial" pitchFamily="34" charset="0"/>
              </a:rPr>
              <a:t>Mà AB = CD nên tứ giác ABCD là hình bình hành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794726" y="5843222"/>
                <a:ext cx="11090886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Mặt khác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8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1800" b="1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latin typeface="Cambria Math"/>
                                <a:cs typeface="Arial" pitchFamily="34" charset="0"/>
                              </a:rPr>
                              <m:t>𝑫</m:t>
                            </m:r>
                          </m:e>
                          <m:sub>
                            <m:r>
                              <a:rPr lang="en-US" sz="1800" b="1" i="1">
                                <a:latin typeface="Cambria Math"/>
                                <a:cs typeface="Arial" pitchFamily="34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sz="18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0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b="1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000" b="1" i="1">
                                <a:latin typeface="Cambria Math"/>
                                <a:cs typeface="Arial" pitchFamily="34" charset="0"/>
                              </a:rPr>
                              <m:t>𝑫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b="1">
                    <a:latin typeface="Arial" pitchFamily="34" charset="0"/>
                    <a:cs typeface="Arial" pitchFamily="34" charset="0"/>
                  </a:rPr>
                  <a:t> hay DB là tia phân giác 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𝑨𝑫𝑪</m:t>
                        </m:r>
                      </m:e>
                    </m:acc>
                  </m:oMath>
                </a14:m>
                <a:r>
                  <a:rPr lang="en-US" b="1">
                    <a:latin typeface="Arial" pitchFamily="34" charset="0"/>
                    <a:cs typeface="Arial" pitchFamily="34" charset="0"/>
                  </a:rPr>
                  <a:t> . Do đó ABCD là hình thoi.</a:t>
                </a: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726" y="5843222"/>
                <a:ext cx="11090886" cy="472630"/>
              </a:xfrm>
              <a:prstGeom prst="rect">
                <a:avLst/>
              </a:prstGeom>
              <a:blipFill rotWithShape="1">
                <a:blip r:embed="rId8"/>
                <a:stretch>
                  <a:fillRect l="-659" t="-6494" b="-31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440077" y="6329158"/>
            <a:ext cx="1136219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sz="2200" b="1">
                <a:latin typeface="Arial" pitchFamily="34" charset="0"/>
                <a:cs typeface="Arial" pitchFamily="34" charset="0"/>
              </a:rPr>
              <a:t>Tứ giác trong Hình 3.51c không phải là hình thoi vì các cạnh không bằng nhau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3329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4" grpId="0"/>
      <p:bldP spid="27" grpId="0"/>
      <p:bldP spid="28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8579" y="1973241"/>
            <a:ext cx="1330821" cy="13311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7610" y="1922535"/>
            <a:ext cx="1330821" cy="13311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4586" y="4222980"/>
            <a:ext cx="1330821" cy="13311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3617" y="4172274"/>
            <a:ext cx="1330821" cy="13311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2686" y="3659964"/>
            <a:ext cx="2633663" cy="264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2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528" y="1378831"/>
            <a:ext cx="2633663" cy="264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>
            <a:hlinkClick r:id="rId11" action="ppaction://hlinksldjump"/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9653" y="1022580"/>
            <a:ext cx="2640013" cy="2798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9" name="Picture 5">
            <a:hlinkClick r:id="rId13" action="ppaction://hlinksldjump"/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8816" y="3299055"/>
            <a:ext cx="2646363" cy="283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Oval 21"/>
          <p:cNvSpPr/>
          <p:nvPr/>
        </p:nvSpPr>
        <p:spPr>
          <a:xfrm>
            <a:off x="819290" y="645215"/>
            <a:ext cx="152400" cy="152400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glow rad="2286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3" name="Oval 22"/>
          <p:cNvSpPr/>
          <p:nvPr/>
        </p:nvSpPr>
        <p:spPr>
          <a:xfrm>
            <a:off x="2648420" y="1331015"/>
            <a:ext cx="152400" cy="152400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glow rad="2286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5" name="Oval 24"/>
          <p:cNvSpPr/>
          <p:nvPr/>
        </p:nvSpPr>
        <p:spPr>
          <a:xfrm>
            <a:off x="514490" y="1331015"/>
            <a:ext cx="152400" cy="152400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glow rad="2286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2495690" y="645215"/>
            <a:ext cx="152400" cy="152400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glow rad="2286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7" name="Oval 26"/>
          <p:cNvSpPr/>
          <p:nvPr/>
        </p:nvSpPr>
        <p:spPr>
          <a:xfrm>
            <a:off x="1581290" y="277368"/>
            <a:ext cx="152400" cy="152400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glow rad="2286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8" name="Oval 27"/>
          <p:cNvSpPr/>
          <p:nvPr/>
        </p:nvSpPr>
        <p:spPr>
          <a:xfrm>
            <a:off x="1691737" y="2030016"/>
            <a:ext cx="152400" cy="152400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glow rad="2286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pic>
        <p:nvPicPr>
          <p:cNvPr id="824324" name="Picture 4">
            <a:hlinkClick r:id="rId15" action="ppaction://hlinksldjump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5812" y="5832411"/>
            <a:ext cx="1965590" cy="527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" name="Oval 36"/>
          <p:cNvSpPr/>
          <p:nvPr/>
        </p:nvSpPr>
        <p:spPr>
          <a:xfrm>
            <a:off x="1691737" y="2030016"/>
            <a:ext cx="152400" cy="152400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glow rad="2286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pic>
        <p:nvPicPr>
          <p:cNvPr id="38" name="Picture 37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33908">
            <a:off x="7233826" y="1102459"/>
            <a:ext cx="587568" cy="587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" name="Picture 38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33908">
            <a:off x="6667703" y="5840546"/>
            <a:ext cx="587568" cy="58756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33908">
            <a:off x="9255083" y="2179164"/>
            <a:ext cx="485594" cy="4855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" name="Picture 40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33908">
            <a:off x="4314498" y="1628751"/>
            <a:ext cx="587568" cy="587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2" name="Picture 41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33908">
            <a:off x="3798896" y="2700389"/>
            <a:ext cx="401317" cy="401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3612" y="271216"/>
            <a:ext cx="5577022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" name="Nhac nen 00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13253665" y="-381000"/>
            <a:ext cx="4572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94113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7433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5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" dur="25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 tmFilter="0, 0; .2, .5; .8, .5; 1, 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250" autoRev="1" fill="hold"/>
                                        <p:tgtEl>
                                          <p:spTgt spid="2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2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2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 tmFilter="0, 0; .2, .5; .8, .5; 1, 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250" autoRev="1" fill="hold"/>
                                        <p:tgtEl>
                                          <p:spTgt spid="2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3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8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4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3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3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0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 tmFilter="0, 0; .2, .5; .8, .5; 1, 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250" autoRev="1" fill="hold"/>
                                        <p:tgtEl>
                                          <p:spTgt spid="4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3" presetID="31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0.07081 -0.01482 C -0.06925 -0.01505 -0.06118 -0.01621 -0.04074 -0.01621 C -0.01002 -0.01598 0.00222 -0.01528 0.03059 -0.01598 C 0.04843 -0.01667 0.06952 -0.01783 0.08501 -0.01783 C 0.11976 -0.01783 0.12705 -0.01644 0.12705 -0.01528 C 0.12809 -0.01343 0.0824 -0.01181 0.02734 -0.01158 C -0.02877 -0.01135 -0.07472 -0.01343 -0.07081 -0.01482 Z " pathEditMode="relative" rAng="0" ptsTypes="fffffff">
                                      <p:cBhvr>
                                        <p:cTn id="44" dur="8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750" y="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61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2" dur="1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4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4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61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7" dur="10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4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47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tinger_03_S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4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61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7" dur="10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4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49"/>
                  </p:tgtEl>
                </p:cond>
              </p:nextCondLst>
            </p:seq>
            <p:audio>
              <p:cMediaNode vol="80000">
                <p:cTn id="10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9"/>
                </p:tgtEl>
              </p:cMediaNode>
            </p:audio>
          </p:childTnLst>
        </p:cTn>
      </p:par>
    </p:tnLst>
    <p:bldLst>
      <p:bldP spid="22" grpId="0" animBg="1"/>
      <p:bldP spid="23" grpId="0" animBg="1"/>
      <p:bldP spid="25" grpId="0" animBg="1"/>
      <p:bldP spid="26" grpId="0" animBg="1"/>
      <p:bldP spid="27" grpId="0" animBg="1"/>
      <p:bldP spid="28" grpId="0" animBg="1"/>
      <p:bldP spid="3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628" y="3962400"/>
            <a:ext cx="6460116" cy="28625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" name="Freeform 32"/>
          <p:cNvSpPr/>
          <p:nvPr/>
        </p:nvSpPr>
        <p:spPr bwMode="auto">
          <a:xfrm flipV="1">
            <a:off x="232964" y="463159"/>
            <a:ext cx="298450" cy="211691"/>
          </a:xfrm>
          <a:custGeom>
            <a:avLst/>
            <a:gdLst>
              <a:gd name="connsiteX0" fmla="*/ 304800 w 311150"/>
              <a:gd name="connsiteY0" fmla="*/ 0 h 234950"/>
              <a:gd name="connsiteX1" fmla="*/ 0 w 311150"/>
              <a:gd name="connsiteY1" fmla="*/ 149225 h 234950"/>
              <a:gd name="connsiteX2" fmla="*/ 311150 w 311150"/>
              <a:gd name="connsiteY2" fmla="*/ 234950 h 234950"/>
              <a:gd name="connsiteX3" fmla="*/ 304800 w 311150"/>
              <a:gd name="connsiteY3" fmla="*/ 0 h 234950"/>
              <a:gd name="connsiteX0" fmla="*/ 295275 w 301625"/>
              <a:gd name="connsiteY0" fmla="*/ 0 h 234950"/>
              <a:gd name="connsiteX1" fmla="*/ 0 w 301625"/>
              <a:gd name="connsiteY1" fmla="*/ 156369 h 234950"/>
              <a:gd name="connsiteX2" fmla="*/ 301625 w 301625"/>
              <a:gd name="connsiteY2" fmla="*/ 234950 h 234950"/>
              <a:gd name="connsiteX3" fmla="*/ 295275 w 301625"/>
              <a:gd name="connsiteY3" fmla="*/ 0 h 234950"/>
              <a:gd name="connsiteX0" fmla="*/ 296127 w 302477"/>
              <a:gd name="connsiteY0" fmla="*/ 0 h 234950"/>
              <a:gd name="connsiteX1" fmla="*/ 852 w 302477"/>
              <a:gd name="connsiteY1" fmla="*/ 156369 h 234950"/>
              <a:gd name="connsiteX2" fmla="*/ 302477 w 302477"/>
              <a:gd name="connsiteY2" fmla="*/ 234950 h 234950"/>
              <a:gd name="connsiteX3" fmla="*/ 296127 w 302477"/>
              <a:gd name="connsiteY3" fmla="*/ 0 h 234950"/>
              <a:gd name="connsiteX0" fmla="*/ 296127 w 302477"/>
              <a:gd name="connsiteY0" fmla="*/ 0 h 234950"/>
              <a:gd name="connsiteX1" fmla="*/ 852 w 302477"/>
              <a:gd name="connsiteY1" fmla="*/ 156369 h 234950"/>
              <a:gd name="connsiteX2" fmla="*/ 302477 w 302477"/>
              <a:gd name="connsiteY2" fmla="*/ 234950 h 234950"/>
              <a:gd name="connsiteX3" fmla="*/ 296127 w 302477"/>
              <a:gd name="connsiteY3" fmla="*/ 0 h 234950"/>
              <a:gd name="connsiteX0" fmla="*/ 305652 w 305652"/>
              <a:gd name="connsiteY0" fmla="*/ 0 h 239712"/>
              <a:gd name="connsiteX1" fmla="*/ 852 w 305652"/>
              <a:gd name="connsiteY1" fmla="*/ 161131 h 239712"/>
              <a:gd name="connsiteX2" fmla="*/ 302477 w 305652"/>
              <a:gd name="connsiteY2" fmla="*/ 239712 h 239712"/>
              <a:gd name="connsiteX3" fmla="*/ 305652 w 305652"/>
              <a:gd name="connsiteY3" fmla="*/ 0 h 239712"/>
              <a:gd name="connsiteX0" fmla="*/ 305652 w 305652"/>
              <a:gd name="connsiteY0" fmla="*/ 0 h 239712"/>
              <a:gd name="connsiteX1" fmla="*/ 852 w 305652"/>
              <a:gd name="connsiteY1" fmla="*/ 161131 h 239712"/>
              <a:gd name="connsiteX2" fmla="*/ 302477 w 305652"/>
              <a:gd name="connsiteY2" fmla="*/ 239712 h 239712"/>
              <a:gd name="connsiteX3" fmla="*/ 305652 w 305652"/>
              <a:gd name="connsiteY3" fmla="*/ 0 h 239712"/>
              <a:gd name="connsiteX0" fmla="*/ 305627 w 309720"/>
              <a:gd name="connsiteY0" fmla="*/ 0 h 237331"/>
              <a:gd name="connsiteX1" fmla="*/ 827 w 309720"/>
              <a:gd name="connsiteY1" fmla="*/ 161131 h 237331"/>
              <a:gd name="connsiteX2" fmla="*/ 309596 w 309720"/>
              <a:gd name="connsiteY2" fmla="*/ 237331 h 237331"/>
              <a:gd name="connsiteX3" fmla="*/ 305627 w 309720"/>
              <a:gd name="connsiteY3" fmla="*/ 0 h 237331"/>
              <a:gd name="connsiteX0" fmla="*/ 305643 w 305643"/>
              <a:gd name="connsiteY0" fmla="*/ 0 h 237331"/>
              <a:gd name="connsiteX1" fmla="*/ 843 w 305643"/>
              <a:gd name="connsiteY1" fmla="*/ 161131 h 237331"/>
              <a:gd name="connsiteX2" fmla="*/ 304849 w 305643"/>
              <a:gd name="connsiteY2" fmla="*/ 237331 h 237331"/>
              <a:gd name="connsiteX3" fmla="*/ 305643 w 305643"/>
              <a:gd name="connsiteY3" fmla="*/ 0 h 237331"/>
              <a:gd name="connsiteX0" fmla="*/ 305805 w 305805"/>
              <a:gd name="connsiteY0" fmla="*/ 0 h 237713"/>
              <a:gd name="connsiteX1" fmla="*/ 1005 w 305805"/>
              <a:gd name="connsiteY1" fmla="*/ 161131 h 237713"/>
              <a:gd name="connsiteX2" fmla="*/ 305011 w 305805"/>
              <a:gd name="connsiteY2" fmla="*/ 237331 h 237713"/>
              <a:gd name="connsiteX3" fmla="*/ 305805 w 305805"/>
              <a:gd name="connsiteY3" fmla="*/ 0 h 237713"/>
              <a:gd name="connsiteX0" fmla="*/ 306764 w 306764"/>
              <a:gd name="connsiteY0" fmla="*/ 0 h 237734"/>
              <a:gd name="connsiteX1" fmla="*/ 1964 w 306764"/>
              <a:gd name="connsiteY1" fmla="*/ 161131 h 237734"/>
              <a:gd name="connsiteX2" fmla="*/ 305970 w 306764"/>
              <a:gd name="connsiteY2" fmla="*/ 237331 h 237734"/>
              <a:gd name="connsiteX3" fmla="*/ 306764 w 306764"/>
              <a:gd name="connsiteY3" fmla="*/ 0 h 2377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6764" h="237734">
                <a:moveTo>
                  <a:pt x="306764" y="0"/>
                </a:moveTo>
                <a:cubicBezTo>
                  <a:pt x="258346" y="6879"/>
                  <a:pt x="21808" y="82815"/>
                  <a:pt x="1964" y="161131"/>
                </a:cubicBezTo>
                <a:cubicBezTo>
                  <a:pt x="-21319" y="203994"/>
                  <a:pt x="167328" y="242094"/>
                  <a:pt x="305970" y="237331"/>
                </a:cubicBezTo>
                <a:cubicBezTo>
                  <a:pt x="307028" y="157427"/>
                  <a:pt x="305706" y="79904"/>
                  <a:pt x="306764" y="0"/>
                </a:cubicBezTo>
                <a:close/>
              </a:path>
            </a:pathLst>
          </a:custGeom>
          <a:solidFill>
            <a:srgbClr val="488866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4" name="Rounded Rectangle 33"/>
          <p:cNvSpPr/>
          <p:nvPr/>
        </p:nvSpPr>
        <p:spPr>
          <a:xfrm>
            <a:off x="382189" y="152399"/>
            <a:ext cx="11503423" cy="3654862"/>
          </a:xfrm>
          <a:prstGeom prst="roundRect">
            <a:avLst>
              <a:gd name="adj" fmla="val 6778"/>
            </a:avLst>
          </a:prstGeom>
          <a:gradFill flip="none" rotWithShape="1">
            <a:gsLst>
              <a:gs pos="0">
                <a:srgbClr val="88C2A4"/>
              </a:gs>
              <a:gs pos="50000">
                <a:srgbClr val="C0E2C9"/>
              </a:gs>
              <a:gs pos="100000">
                <a:srgbClr val="9BCDA7"/>
              </a:gs>
            </a:gsLst>
            <a:lin ang="10800000" scaled="1"/>
            <a:tileRect/>
          </a:gradFill>
          <a:ln w="3175" algn="ctr">
            <a:noFill/>
            <a:round/>
            <a:headEnd/>
            <a:tailEnd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wrap="none" anchor="ctr"/>
          <a:lstStyle/>
          <a:p>
            <a:pPr algn="ctr" eaLnBrk="0" hangingPunct="0"/>
            <a:endParaRPr lang="en-US" b="1" i="1">
              <a:solidFill>
                <a:srgbClr val="0A2068"/>
              </a:solidFill>
            </a:endParaRPr>
          </a:p>
        </p:txBody>
      </p:sp>
      <p:pic>
        <p:nvPicPr>
          <p:cNvPr id="35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54"/>
          <a:stretch/>
        </p:blipFill>
        <p:spPr bwMode="auto">
          <a:xfrm>
            <a:off x="233531" y="77969"/>
            <a:ext cx="1288881" cy="426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" name="TextBox 35"/>
          <p:cNvSpPr txBox="1"/>
          <p:nvPr/>
        </p:nvSpPr>
        <p:spPr>
          <a:xfrm>
            <a:off x="319159" y="77969"/>
            <a:ext cx="10654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âu 1</a:t>
            </a:r>
          </a:p>
        </p:txBody>
      </p:sp>
      <p:pic>
        <p:nvPicPr>
          <p:cNvPr id="3" name="Am thanh phep thuat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4324012" y="7772400"/>
            <a:ext cx="304800" cy="304800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1384629" y="194370"/>
            <a:ext cx="10348583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ea typeface="Times New Roman" panose="02020603050405020304" pitchFamily="18" charset="0"/>
                <a:cs typeface="Arial" panose="020B0604020202020204" pitchFamily="34" charset="0"/>
              </a:rPr>
              <a:t>     </a:t>
            </a:r>
            <a:r>
              <a:rPr lang="vi-VN" sz="2800" b="1">
                <a:ea typeface="Times New Roman" panose="02020603050405020304" pitchFamily="18" charset="0"/>
                <a:cs typeface="Arial" panose="020B0604020202020204" pitchFamily="34" charset="0"/>
              </a:rPr>
              <a:t>Hãy chọn câu </a:t>
            </a:r>
            <a:r>
              <a:rPr lang="vi-VN" sz="2800" b="1">
                <a:solidFill>
                  <a:srgbClr val="FF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ai:</a:t>
            </a:r>
            <a:endParaRPr lang="vi-VN" sz="2800" b="1"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r>
              <a:rPr lang="vi-VN" sz="2800" b="1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A.</a:t>
            </a:r>
            <a:r>
              <a:rPr lang="vi-VN" sz="2800" b="1">
                <a:ea typeface="Times New Roman" panose="02020603050405020304" pitchFamily="18" charset="0"/>
                <a:cs typeface="Arial" panose="020B0604020202020204" pitchFamily="34" charset="0"/>
              </a:rPr>
              <a:t> Tứ giác có 4 cạnh bằng nhau là hình thoi</a:t>
            </a:r>
          </a:p>
          <a:p>
            <a:r>
              <a:rPr lang="vi-VN" sz="2800" b="1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.</a:t>
            </a:r>
            <a:r>
              <a:rPr lang="vi-VN" sz="2800" b="1">
                <a:ea typeface="Times New Roman" panose="02020603050405020304" pitchFamily="18" charset="0"/>
                <a:cs typeface="Arial" panose="020B0604020202020204" pitchFamily="34" charset="0"/>
              </a:rPr>
              <a:t> Tứ giác có hai đường chéo vuông góc với nhau và bằng </a:t>
            </a:r>
            <a:r>
              <a:rPr lang="en-US" sz="2800" b="1">
                <a:ea typeface="Times New Roman" panose="02020603050405020304" pitchFamily="18" charset="0"/>
                <a:cs typeface="Arial" panose="020B0604020202020204" pitchFamily="34" charset="0"/>
              </a:rPr>
              <a:t/>
            </a:r>
            <a:br>
              <a:rPr lang="en-US" sz="2800" b="1">
                <a:ea typeface="Times New Roman" panose="02020603050405020304" pitchFamily="18" charset="0"/>
                <a:cs typeface="Arial" panose="020B0604020202020204" pitchFamily="34" charset="0"/>
              </a:rPr>
            </a:br>
            <a:r>
              <a:rPr lang="en-US" sz="2800" b="1">
                <a:ea typeface="Times New Roman" panose="02020603050405020304" pitchFamily="18" charset="0"/>
                <a:cs typeface="Arial" panose="020B0604020202020204" pitchFamily="34" charset="0"/>
              </a:rPr>
              <a:t>      </a:t>
            </a:r>
            <a:r>
              <a:rPr lang="vi-VN" sz="2800" b="1">
                <a:ea typeface="Times New Roman" panose="02020603050405020304" pitchFamily="18" charset="0"/>
                <a:cs typeface="Arial" panose="020B0604020202020204" pitchFamily="34" charset="0"/>
              </a:rPr>
              <a:t>nhau là hình thoi</a:t>
            </a:r>
          </a:p>
          <a:p>
            <a:r>
              <a:rPr lang="vi-VN" sz="2800" b="1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.</a:t>
            </a:r>
            <a:r>
              <a:rPr lang="vi-VN" sz="2800" b="1">
                <a:ea typeface="Times New Roman" panose="02020603050405020304" pitchFamily="18" charset="0"/>
                <a:cs typeface="Arial" panose="020B0604020202020204" pitchFamily="34" charset="0"/>
              </a:rPr>
              <a:t> Hình bình hành có đường chéo là phân giác của một góc </a:t>
            </a:r>
            <a:r>
              <a:rPr lang="en-US" sz="2800" b="1">
                <a:ea typeface="Times New Roman" panose="02020603050405020304" pitchFamily="18" charset="0"/>
                <a:cs typeface="Arial" panose="020B0604020202020204" pitchFamily="34" charset="0"/>
              </a:rPr>
              <a:t/>
            </a:r>
            <a:br>
              <a:rPr lang="en-US" sz="2800" b="1">
                <a:ea typeface="Times New Roman" panose="02020603050405020304" pitchFamily="18" charset="0"/>
                <a:cs typeface="Arial" panose="020B0604020202020204" pitchFamily="34" charset="0"/>
              </a:rPr>
            </a:br>
            <a:r>
              <a:rPr lang="en-US" sz="2800" b="1">
                <a:ea typeface="Times New Roman" panose="02020603050405020304" pitchFamily="18" charset="0"/>
                <a:cs typeface="Arial" panose="020B0604020202020204" pitchFamily="34" charset="0"/>
              </a:rPr>
              <a:t>     </a:t>
            </a:r>
            <a:r>
              <a:rPr lang="vi-VN" sz="2800" b="1">
                <a:ea typeface="Times New Roman" panose="02020603050405020304" pitchFamily="18" charset="0"/>
                <a:cs typeface="Arial" panose="020B0604020202020204" pitchFamily="34" charset="0"/>
              </a:rPr>
              <a:t>là hình thoi</a:t>
            </a:r>
          </a:p>
          <a:p>
            <a:r>
              <a:rPr lang="vi-VN" sz="2800" b="1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D.</a:t>
            </a:r>
            <a:r>
              <a:rPr lang="vi-VN" sz="2800" b="1">
                <a:ea typeface="Times New Roman" panose="02020603050405020304" pitchFamily="18" charset="0"/>
                <a:cs typeface="Arial" panose="020B0604020202020204" pitchFamily="34" charset="0"/>
              </a:rPr>
              <a:t> Hình bình hành có hai đường chéo vuông góc với nhau </a:t>
            </a:r>
            <a:r>
              <a:rPr lang="en-US" sz="2800" b="1">
                <a:ea typeface="Times New Roman" panose="02020603050405020304" pitchFamily="18" charset="0"/>
                <a:cs typeface="Arial" panose="020B0604020202020204" pitchFamily="34" charset="0"/>
              </a:rPr>
              <a:t/>
            </a:r>
            <a:br>
              <a:rPr lang="en-US" sz="2800" b="1">
                <a:ea typeface="Times New Roman" panose="02020603050405020304" pitchFamily="18" charset="0"/>
                <a:cs typeface="Arial" panose="020B0604020202020204" pitchFamily="34" charset="0"/>
              </a:rPr>
            </a:br>
            <a:r>
              <a:rPr lang="en-US" sz="2800" b="1">
                <a:ea typeface="Times New Roman" panose="02020603050405020304" pitchFamily="18" charset="0"/>
                <a:cs typeface="Arial" panose="020B0604020202020204" pitchFamily="34" charset="0"/>
              </a:rPr>
              <a:t>      </a:t>
            </a:r>
            <a:r>
              <a:rPr lang="vi-VN" sz="2800" b="1">
                <a:ea typeface="Times New Roman" panose="02020603050405020304" pitchFamily="18" charset="0"/>
                <a:cs typeface="Arial" panose="020B0604020202020204" pitchFamily="34" charset="0"/>
              </a:rPr>
              <a:t>là hình thoi</a:t>
            </a:r>
            <a:endParaRPr lang="en-US" sz="3000" b="1"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629920" y="4184425"/>
            <a:ext cx="516421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Chọn đáp án </a:t>
            </a:r>
            <a:r>
              <a:rPr lang="en-US" sz="2800" b="1">
                <a:solidFill>
                  <a:srgbClr val="C0000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B</a:t>
            </a:r>
          </a:p>
          <a:p>
            <a:r>
              <a:rPr lang="en-US" sz="2800" b="1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Tứ giác ABCD trên hình có </a:t>
            </a:r>
            <a:r>
              <a:rPr lang="en-US" sz="2800" b="1">
                <a:solidFill>
                  <a:srgbClr val="FF000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AC = BD </a:t>
            </a:r>
            <a:r>
              <a:rPr lang="en-US" sz="2800" b="1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và </a:t>
            </a:r>
            <a:r>
              <a:rPr lang="en-US" sz="2800" b="1">
                <a:solidFill>
                  <a:srgbClr val="FF000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𝑨𝑪⊥ BD </a:t>
            </a:r>
            <a:r>
              <a:rPr lang="en-US" sz="2800" b="1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nhưng không phải hình thoi</a:t>
            </a:r>
          </a:p>
        </p:txBody>
      </p:sp>
      <p:sp>
        <p:nvSpPr>
          <p:cNvPr id="30" name="Oval 29"/>
          <p:cNvSpPr/>
          <p:nvPr/>
        </p:nvSpPr>
        <p:spPr>
          <a:xfrm>
            <a:off x="1384629" y="1016752"/>
            <a:ext cx="572502" cy="572502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pic>
        <p:nvPicPr>
          <p:cNvPr id="14" name="Picture 93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90212" y="5334000"/>
            <a:ext cx="1332684" cy="1287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4" name="Group 23">
            <a:extLst>
              <a:ext uri="{FF2B5EF4-FFF2-40B4-BE49-F238E27FC236}">
                <a16:creationId xmlns:a16="http://schemas.microsoft.com/office/drawing/2014/main" id="{A26DBC11-DA92-49B6-A8DC-68F7070BD690}"/>
              </a:ext>
            </a:extLst>
          </p:cNvPr>
          <p:cNvGrpSpPr/>
          <p:nvPr/>
        </p:nvGrpSpPr>
        <p:grpSpPr>
          <a:xfrm>
            <a:off x="6236493" y="3833813"/>
            <a:ext cx="4299983" cy="3049685"/>
            <a:chOff x="6236493" y="3833813"/>
            <a:chExt cx="4299983" cy="3049685"/>
          </a:xfrm>
        </p:grpSpPr>
        <p:sp>
          <p:nvSpPr>
            <p:cNvPr id="4" name="AutoShape 3">
              <a:extLst>
                <a:ext uri="{FF2B5EF4-FFF2-40B4-BE49-F238E27FC236}">
                  <a16:creationId xmlns:a16="http://schemas.microsoft.com/office/drawing/2014/main" id="{A1042D72-5DC3-47E2-B333-36B8C3C86E7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6236493" y="3875186"/>
              <a:ext cx="4010025" cy="3008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6" name="Line 6">
              <a:extLst>
                <a:ext uri="{FF2B5EF4-FFF2-40B4-BE49-F238E27FC236}">
                  <a16:creationId xmlns:a16="http://schemas.microsoft.com/office/drawing/2014/main" id="{FCE24D2E-DCE1-49E8-A318-980CD5B3F8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89153" y="4584710"/>
              <a:ext cx="2791460" cy="13320"/>
            </a:xfrm>
            <a:prstGeom prst="line">
              <a:avLst/>
            </a:prstGeom>
            <a:noFill/>
            <a:ln w="349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7" name="Line 7">
              <a:extLst>
                <a:ext uri="{FF2B5EF4-FFF2-40B4-BE49-F238E27FC236}">
                  <a16:creationId xmlns:a16="http://schemas.microsoft.com/office/drawing/2014/main" id="{0D24E612-18AC-4780-BB99-896D1EFCCB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39113" y="4189413"/>
              <a:ext cx="8094" cy="2431921"/>
            </a:xfrm>
            <a:prstGeom prst="line">
              <a:avLst/>
            </a:prstGeom>
            <a:noFill/>
            <a:ln w="349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8" name="Line 8">
              <a:extLst>
                <a:ext uri="{FF2B5EF4-FFF2-40B4-BE49-F238E27FC236}">
                  <a16:creationId xmlns:a16="http://schemas.microsoft.com/office/drawing/2014/main" id="{C502B265-1BF7-42C3-85B5-6F5C08D8C2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89151" y="4567247"/>
              <a:ext cx="958056" cy="2054087"/>
            </a:xfrm>
            <a:prstGeom prst="line">
              <a:avLst/>
            </a:prstGeom>
            <a:noFill/>
            <a:ln w="349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286DDB7E-6F4D-4C3D-B716-D56DB3F171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39098" y="4603608"/>
              <a:ext cx="1841503" cy="2022954"/>
            </a:xfrm>
            <a:prstGeom prst="line">
              <a:avLst/>
            </a:prstGeom>
            <a:noFill/>
            <a:ln w="349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CC89A481-DA54-4D17-8093-E1C7341359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139111" y="4189412"/>
              <a:ext cx="1841502" cy="408617"/>
            </a:xfrm>
            <a:prstGeom prst="line">
              <a:avLst/>
            </a:prstGeom>
            <a:noFill/>
            <a:ln w="349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11" name="Line 11">
              <a:extLst>
                <a:ext uri="{FF2B5EF4-FFF2-40B4-BE49-F238E27FC236}">
                  <a16:creationId xmlns:a16="http://schemas.microsoft.com/office/drawing/2014/main" id="{7B540A73-BECF-4B50-B2AD-31B08D8933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189152" y="4189413"/>
              <a:ext cx="949960" cy="396732"/>
            </a:xfrm>
            <a:prstGeom prst="line">
              <a:avLst/>
            </a:prstGeom>
            <a:noFill/>
            <a:ln w="349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12" name="Rectangle 12">
              <a:extLst>
                <a:ext uri="{FF2B5EF4-FFF2-40B4-BE49-F238E27FC236}">
                  <a16:creationId xmlns:a16="http://schemas.microsoft.com/office/drawing/2014/main" id="{A6E53D19-0067-444C-92E4-4F0C28E3F1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41505" y="4645816"/>
              <a:ext cx="339725" cy="377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2200" b="1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vi-VN" altLang="vi-V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Rectangle 13">
              <a:extLst>
                <a:ext uri="{FF2B5EF4-FFF2-40B4-BE49-F238E27FC236}">
                  <a16:creationId xmlns:a16="http://schemas.microsoft.com/office/drawing/2014/main" id="{36B132A9-7E36-4CD2-B6BE-7C34B1865B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80375" y="3833813"/>
              <a:ext cx="322263" cy="377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2200" b="1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vi-VN" altLang="vi-V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49FECC28-F2E7-4525-9783-EE68EE4BCC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28501" y="4409116"/>
              <a:ext cx="307975" cy="377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2200" b="1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rPr>
                <a:t>B</a:t>
              </a:r>
              <a:endParaRPr kumimoji="0" lang="vi-VN" altLang="vi-V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F15B39E7-5983-4856-94B0-906C212A63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90901" y="6446645"/>
              <a:ext cx="322263" cy="377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2200" b="1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rPr>
                <a:t>C</a:t>
              </a:r>
              <a:endParaRPr kumimoji="0" lang="vi-VN" altLang="vi-V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EDF0AAC5-427C-48F0-98C0-6C20E6E7B3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1159" y="4373102"/>
              <a:ext cx="322263" cy="377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2200" b="1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rPr>
                <a:t>D</a:t>
              </a:r>
              <a:endParaRPr kumimoji="0" lang="vi-VN" altLang="vi-V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18" name="Group 19">
              <a:extLst>
                <a:ext uri="{FF2B5EF4-FFF2-40B4-BE49-F238E27FC236}">
                  <a16:creationId xmlns:a16="http://schemas.microsoft.com/office/drawing/2014/main" id="{91450A30-A7C6-450F-BEE2-252AA141DB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085447" y="4531231"/>
              <a:ext cx="92075" cy="92075"/>
              <a:chOff x="5098" y="3249"/>
              <a:chExt cx="58" cy="58"/>
            </a:xfrm>
          </p:grpSpPr>
          <p:sp>
            <p:nvSpPr>
              <p:cNvPr id="19" name="Oval 17">
                <a:extLst>
                  <a:ext uri="{FF2B5EF4-FFF2-40B4-BE49-F238E27FC236}">
                    <a16:creationId xmlns:a16="http://schemas.microsoft.com/office/drawing/2014/main" id="{8CA7F3F0-C43D-4BB0-832D-5E0A8C5590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98" y="3249"/>
                <a:ext cx="58" cy="58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/>
              </a:p>
            </p:txBody>
          </p:sp>
          <p:sp>
            <p:nvSpPr>
              <p:cNvPr id="20" name="Oval 18">
                <a:extLst>
                  <a:ext uri="{FF2B5EF4-FFF2-40B4-BE49-F238E27FC236}">
                    <a16:creationId xmlns:a16="http://schemas.microsoft.com/office/drawing/2014/main" id="{535BA7C3-7F9E-4801-BFFE-95795B4EB4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98" y="3249"/>
                <a:ext cx="58" cy="58"/>
              </a:xfrm>
              <a:prstGeom prst="ellipse">
                <a:avLst/>
              </a:prstGeom>
              <a:noFill/>
              <a:ln w="14288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/>
              </a:p>
            </p:txBody>
          </p:sp>
        </p:grp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A8A04014-D19D-4558-A05C-47CF604F5506}"/>
                </a:ext>
              </a:extLst>
            </p:cNvPr>
            <p:cNvSpPr/>
            <p:nvPr/>
          </p:nvSpPr>
          <p:spPr>
            <a:xfrm>
              <a:off x="8139098" y="4485193"/>
              <a:ext cx="145744" cy="92075"/>
            </a:xfrm>
            <a:prstGeom prst="rect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</p:spTree>
    <p:extLst>
      <p:ext uri="{BB962C8B-B14F-4D97-AF65-F5344CB8AC3E}">
        <p14:creationId xmlns:p14="http://schemas.microsoft.com/office/powerpoint/2010/main" val="4189295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5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29" grpId="0"/>
      <p:bldP spid="3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628" y="3962400"/>
            <a:ext cx="5010584" cy="28625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" name="Freeform 32"/>
          <p:cNvSpPr/>
          <p:nvPr/>
        </p:nvSpPr>
        <p:spPr bwMode="auto">
          <a:xfrm flipV="1">
            <a:off x="232964" y="463159"/>
            <a:ext cx="298450" cy="211691"/>
          </a:xfrm>
          <a:custGeom>
            <a:avLst/>
            <a:gdLst>
              <a:gd name="connsiteX0" fmla="*/ 304800 w 311150"/>
              <a:gd name="connsiteY0" fmla="*/ 0 h 234950"/>
              <a:gd name="connsiteX1" fmla="*/ 0 w 311150"/>
              <a:gd name="connsiteY1" fmla="*/ 149225 h 234950"/>
              <a:gd name="connsiteX2" fmla="*/ 311150 w 311150"/>
              <a:gd name="connsiteY2" fmla="*/ 234950 h 234950"/>
              <a:gd name="connsiteX3" fmla="*/ 304800 w 311150"/>
              <a:gd name="connsiteY3" fmla="*/ 0 h 234950"/>
              <a:gd name="connsiteX0" fmla="*/ 295275 w 301625"/>
              <a:gd name="connsiteY0" fmla="*/ 0 h 234950"/>
              <a:gd name="connsiteX1" fmla="*/ 0 w 301625"/>
              <a:gd name="connsiteY1" fmla="*/ 156369 h 234950"/>
              <a:gd name="connsiteX2" fmla="*/ 301625 w 301625"/>
              <a:gd name="connsiteY2" fmla="*/ 234950 h 234950"/>
              <a:gd name="connsiteX3" fmla="*/ 295275 w 301625"/>
              <a:gd name="connsiteY3" fmla="*/ 0 h 234950"/>
              <a:gd name="connsiteX0" fmla="*/ 296127 w 302477"/>
              <a:gd name="connsiteY0" fmla="*/ 0 h 234950"/>
              <a:gd name="connsiteX1" fmla="*/ 852 w 302477"/>
              <a:gd name="connsiteY1" fmla="*/ 156369 h 234950"/>
              <a:gd name="connsiteX2" fmla="*/ 302477 w 302477"/>
              <a:gd name="connsiteY2" fmla="*/ 234950 h 234950"/>
              <a:gd name="connsiteX3" fmla="*/ 296127 w 302477"/>
              <a:gd name="connsiteY3" fmla="*/ 0 h 234950"/>
              <a:gd name="connsiteX0" fmla="*/ 296127 w 302477"/>
              <a:gd name="connsiteY0" fmla="*/ 0 h 234950"/>
              <a:gd name="connsiteX1" fmla="*/ 852 w 302477"/>
              <a:gd name="connsiteY1" fmla="*/ 156369 h 234950"/>
              <a:gd name="connsiteX2" fmla="*/ 302477 w 302477"/>
              <a:gd name="connsiteY2" fmla="*/ 234950 h 234950"/>
              <a:gd name="connsiteX3" fmla="*/ 296127 w 302477"/>
              <a:gd name="connsiteY3" fmla="*/ 0 h 234950"/>
              <a:gd name="connsiteX0" fmla="*/ 305652 w 305652"/>
              <a:gd name="connsiteY0" fmla="*/ 0 h 239712"/>
              <a:gd name="connsiteX1" fmla="*/ 852 w 305652"/>
              <a:gd name="connsiteY1" fmla="*/ 161131 h 239712"/>
              <a:gd name="connsiteX2" fmla="*/ 302477 w 305652"/>
              <a:gd name="connsiteY2" fmla="*/ 239712 h 239712"/>
              <a:gd name="connsiteX3" fmla="*/ 305652 w 305652"/>
              <a:gd name="connsiteY3" fmla="*/ 0 h 239712"/>
              <a:gd name="connsiteX0" fmla="*/ 305652 w 305652"/>
              <a:gd name="connsiteY0" fmla="*/ 0 h 239712"/>
              <a:gd name="connsiteX1" fmla="*/ 852 w 305652"/>
              <a:gd name="connsiteY1" fmla="*/ 161131 h 239712"/>
              <a:gd name="connsiteX2" fmla="*/ 302477 w 305652"/>
              <a:gd name="connsiteY2" fmla="*/ 239712 h 239712"/>
              <a:gd name="connsiteX3" fmla="*/ 305652 w 305652"/>
              <a:gd name="connsiteY3" fmla="*/ 0 h 239712"/>
              <a:gd name="connsiteX0" fmla="*/ 305627 w 309720"/>
              <a:gd name="connsiteY0" fmla="*/ 0 h 237331"/>
              <a:gd name="connsiteX1" fmla="*/ 827 w 309720"/>
              <a:gd name="connsiteY1" fmla="*/ 161131 h 237331"/>
              <a:gd name="connsiteX2" fmla="*/ 309596 w 309720"/>
              <a:gd name="connsiteY2" fmla="*/ 237331 h 237331"/>
              <a:gd name="connsiteX3" fmla="*/ 305627 w 309720"/>
              <a:gd name="connsiteY3" fmla="*/ 0 h 237331"/>
              <a:gd name="connsiteX0" fmla="*/ 305643 w 305643"/>
              <a:gd name="connsiteY0" fmla="*/ 0 h 237331"/>
              <a:gd name="connsiteX1" fmla="*/ 843 w 305643"/>
              <a:gd name="connsiteY1" fmla="*/ 161131 h 237331"/>
              <a:gd name="connsiteX2" fmla="*/ 304849 w 305643"/>
              <a:gd name="connsiteY2" fmla="*/ 237331 h 237331"/>
              <a:gd name="connsiteX3" fmla="*/ 305643 w 305643"/>
              <a:gd name="connsiteY3" fmla="*/ 0 h 237331"/>
              <a:gd name="connsiteX0" fmla="*/ 305805 w 305805"/>
              <a:gd name="connsiteY0" fmla="*/ 0 h 237713"/>
              <a:gd name="connsiteX1" fmla="*/ 1005 w 305805"/>
              <a:gd name="connsiteY1" fmla="*/ 161131 h 237713"/>
              <a:gd name="connsiteX2" fmla="*/ 305011 w 305805"/>
              <a:gd name="connsiteY2" fmla="*/ 237331 h 237713"/>
              <a:gd name="connsiteX3" fmla="*/ 305805 w 305805"/>
              <a:gd name="connsiteY3" fmla="*/ 0 h 237713"/>
              <a:gd name="connsiteX0" fmla="*/ 306764 w 306764"/>
              <a:gd name="connsiteY0" fmla="*/ 0 h 237734"/>
              <a:gd name="connsiteX1" fmla="*/ 1964 w 306764"/>
              <a:gd name="connsiteY1" fmla="*/ 161131 h 237734"/>
              <a:gd name="connsiteX2" fmla="*/ 305970 w 306764"/>
              <a:gd name="connsiteY2" fmla="*/ 237331 h 237734"/>
              <a:gd name="connsiteX3" fmla="*/ 306764 w 306764"/>
              <a:gd name="connsiteY3" fmla="*/ 0 h 2377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6764" h="237734">
                <a:moveTo>
                  <a:pt x="306764" y="0"/>
                </a:moveTo>
                <a:cubicBezTo>
                  <a:pt x="258346" y="6879"/>
                  <a:pt x="21808" y="82815"/>
                  <a:pt x="1964" y="161131"/>
                </a:cubicBezTo>
                <a:cubicBezTo>
                  <a:pt x="-21319" y="203994"/>
                  <a:pt x="167328" y="242094"/>
                  <a:pt x="305970" y="237331"/>
                </a:cubicBezTo>
                <a:cubicBezTo>
                  <a:pt x="307028" y="157427"/>
                  <a:pt x="305706" y="79904"/>
                  <a:pt x="306764" y="0"/>
                </a:cubicBezTo>
                <a:close/>
              </a:path>
            </a:pathLst>
          </a:custGeom>
          <a:solidFill>
            <a:srgbClr val="488866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4" name="Rounded Rectangle 33"/>
          <p:cNvSpPr/>
          <p:nvPr/>
        </p:nvSpPr>
        <p:spPr>
          <a:xfrm>
            <a:off x="382189" y="152399"/>
            <a:ext cx="11503423" cy="3276601"/>
          </a:xfrm>
          <a:prstGeom prst="roundRect">
            <a:avLst>
              <a:gd name="adj" fmla="val 6778"/>
            </a:avLst>
          </a:prstGeom>
          <a:gradFill flip="none" rotWithShape="1">
            <a:gsLst>
              <a:gs pos="0">
                <a:srgbClr val="88C2A4"/>
              </a:gs>
              <a:gs pos="50000">
                <a:srgbClr val="C0E2C9"/>
              </a:gs>
              <a:gs pos="100000">
                <a:srgbClr val="9BCDA7"/>
              </a:gs>
            </a:gsLst>
            <a:lin ang="10800000" scaled="1"/>
            <a:tileRect/>
          </a:gradFill>
          <a:ln w="3175" algn="ctr">
            <a:noFill/>
            <a:round/>
            <a:headEnd/>
            <a:tailEnd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wrap="none" anchor="ctr"/>
          <a:lstStyle/>
          <a:p>
            <a:pPr algn="ctr" eaLnBrk="0" hangingPunct="0"/>
            <a:endParaRPr lang="en-US" b="1" i="1">
              <a:solidFill>
                <a:srgbClr val="0A2068"/>
              </a:solidFill>
            </a:endParaRPr>
          </a:p>
        </p:txBody>
      </p:sp>
      <p:pic>
        <p:nvPicPr>
          <p:cNvPr id="35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54"/>
          <a:stretch/>
        </p:blipFill>
        <p:spPr bwMode="auto">
          <a:xfrm>
            <a:off x="233531" y="77969"/>
            <a:ext cx="1288881" cy="426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" name="TextBox 35"/>
          <p:cNvSpPr txBox="1"/>
          <p:nvPr/>
        </p:nvSpPr>
        <p:spPr>
          <a:xfrm>
            <a:off x="319159" y="77969"/>
            <a:ext cx="10654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âu 2</a:t>
            </a:r>
          </a:p>
        </p:txBody>
      </p:sp>
      <p:pic>
        <p:nvPicPr>
          <p:cNvPr id="3" name="Am thanh phep thuat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4324012" y="7772400"/>
            <a:ext cx="304800" cy="304800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1384629" y="194370"/>
            <a:ext cx="10348583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ea typeface="Times New Roman" panose="02020603050405020304" pitchFamily="18" charset="0"/>
                <a:cs typeface="Arial" panose="020B0604020202020204" pitchFamily="34" charset="0"/>
              </a:rPr>
              <a:t>     </a:t>
            </a:r>
            <a:r>
              <a:rPr lang="vi-VN" sz="2800" b="1">
                <a:ea typeface="Times New Roman" panose="02020603050405020304" pitchFamily="18" charset="0"/>
                <a:cs typeface="Arial" panose="020B0604020202020204" pitchFamily="34" charset="0"/>
              </a:rPr>
              <a:t>Điền từ thích hợp vào chỗ trống: “Tứ giác có hai đường chéo … là hình thoi”</a:t>
            </a:r>
          </a:p>
          <a:p>
            <a:r>
              <a:rPr lang="vi-VN" sz="2800" b="1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A.</a:t>
            </a:r>
            <a:r>
              <a:rPr lang="vi-VN" sz="2800" b="1"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vi-VN" sz="2800" b="1">
                <a:ea typeface="Times New Roman" panose="02020603050405020304" pitchFamily="18" charset="0"/>
                <a:cs typeface="Arial" panose="020B0604020202020204" pitchFamily="34" charset="0"/>
              </a:rPr>
              <a:t>bằng nhau              </a:t>
            </a:r>
          </a:p>
          <a:p>
            <a:r>
              <a:rPr lang="vi-VN" sz="2800" b="1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. </a:t>
            </a:r>
            <a:r>
              <a:rPr lang="en-US" sz="2800" b="1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vi-VN" sz="2800" b="1">
                <a:ea typeface="Times New Roman" panose="02020603050405020304" pitchFamily="18" charset="0"/>
                <a:cs typeface="Arial" panose="020B0604020202020204" pitchFamily="34" charset="0"/>
              </a:rPr>
              <a:t>giao nhau tại trung điểm mỗi đường và vuông góc với </a:t>
            </a:r>
            <a:r>
              <a:rPr lang="en-US" sz="2800" b="1">
                <a:ea typeface="Times New Roman" panose="02020603050405020304" pitchFamily="18" charset="0"/>
                <a:cs typeface="Arial" panose="020B0604020202020204" pitchFamily="34" charset="0"/>
              </a:rPr>
              <a:t/>
            </a:r>
            <a:br>
              <a:rPr lang="en-US" sz="2800" b="1">
                <a:ea typeface="Times New Roman" panose="02020603050405020304" pitchFamily="18" charset="0"/>
                <a:cs typeface="Arial" panose="020B0604020202020204" pitchFamily="34" charset="0"/>
              </a:rPr>
            </a:br>
            <a:r>
              <a:rPr lang="en-US" sz="2800" b="1">
                <a:ea typeface="Times New Roman" panose="02020603050405020304" pitchFamily="18" charset="0"/>
                <a:cs typeface="Arial" panose="020B0604020202020204" pitchFamily="34" charset="0"/>
              </a:rPr>
              <a:t>       </a:t>
            </a:r>
            <a:r>
              <a:rPr lang="vi-VN" sz="2800" b="1"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</a:p>
          <a:p>
            <a:r>
              <a:rPr lang="vi-VN" sz="2800" b="1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.</a:t>
            </a:r>
            <a:r>
              <a:rPr lang="vi-VN" sz="2800" b="1"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b="1">
                <a:ea typeface="Times New Roman" panose="02020603050405020304" pitchFamily="18" charset="0"/>
                <a:cs typeface="Arial" panose="020B0604020202020204" pitchFamily="34" charset="0"/>
              </a:rPr>
              <a:t>giao nhau tại trung điểm mỗi đường</a:t>
            </a:r>
          </a:p>
          <a:p>
            <a:r>
              <a:rPr lang="vi-VN" sz="2800" b="1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D.</a:t>
            </a:r>
            <a:r>
              <a:rPr lang="vi-VN" sz="2800" b="1"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b="1">
                <a:ea typeface="Times New Roman" panose="02020603050405020304" pitchFamily="18" charset="0"/>
                <a:cs typeface="Arial" panose="020B0604020202020204" pitchFamily="34" charset="0"/>
              </a:rPr>
              <a:t>bằng nhau và giao nhau tại trung điểm mỗi đường</a:t>
            </a:r>
            <a:endParaRPr lang="en-US" sz="3000" b="1"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066494" y="3505200"/>
            <a:ext cx="3352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Chọn đáp án </a:t>
            </a:r>
            <a:r>
              <a:rPr lang="en-US" sz="3200" b="1">
                <a:solidFill>
                  <a:srgbClr val="C0000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B</a:t>
            </a:r>
          </a:p>
        </p:txBody>
      </p:sp>
      <p:sp>
        <p:nvSpPr>
          <p:cNvPr id="30" name="Oval 29"/>
          <p:cNvSpPr/>
          <p:nvPr/>
        </p:nvSpPr>
        <p:spPr>
          <a:xfrm>
            <a:off x="1330910" y="1504448"/>
            <a:ext cx="572502" cy="572502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pic>
        <p:nvPicPr>
          <p:cNvPr id="14" name="Picture 93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90212" y="5334000"/>
            <a:ext cx="1332684" cy="1287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2237694" y="4180344"/>
            <a:ext cx="797151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itchFamily="2" charset="2"/>
              <a:buChar char="q"/>
            </a:pPr>
            <a:r>
              <a:rPr lang="en-US" sz="2800" b="1">
                <a:solidFill>
                  <a:srgbClr val="C0000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Giải thích : </a:t>
            </a:r>
            <a:br>
              <a:rPr lang="en-US" sz="2800" b="1">
                <a:solidFill>
                  <a:srgbClr val="C0000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</a:br>
            <a:r>
              <a:rPr lang="vi-VN" sz="2800" b="1">
                <a:ea typeface="Times New Roman" panose="02020603050405020304" pitchFamily="18" charset="0"/>
                <a:cs typeface="Arial" panose="020B0604020202020204" pitchFamily="34" charset="0"/>
              </a:rPr>
              <a:t>“Tứ giác có hai đường chéo </a:t>
            </a:r>
            <a:r>
              <a:rPr lang="vi-VN" sz="2800" b="1">
                <a:solidFill>
                  <a:srgbClr val="00B05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giao nhau tại trung điểm mỗi đường và vuông góc với </a:t>
            </a:r>
            <a:r>
              <a:rPr lang="en-US" sz="2800" b="1">
                <a:solidFill>
                  <a:srgbClr val="00B05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/>
            </a:r>
            <a:br>
              <a:rPr lang="en-US" sz="2800" b="1">
                <a:solidFill>
                  <a:srgbClr val="00B05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</a:br>
            <a:r>
              <a:rPr lang="vi-VN" sz="2800" b="1">
                <a:solidFill>
                  <a:srgbClr val="00B05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r>
              <a:rPr lang="en-US" sz="2800" b="1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vi-VN" sz="2800" b="1">
                <a:ea typeface="Times New Roman" panose="02020603050405020304" pitchFamily="18" charset="0"/>
                <a:cs typeface="Arial" panose="020B0604020202020204" pitchFamily="34" charset="0"/>
              </a:rPr>
              <a:t>là hình thoi”</a:t>
            </a:r>
            <a:endParaRPr lang="en-US" sz="2800" b="1">
              <a:latin typeface="Arial" pitchFamily="34" charset="0"/>
              <a:ea typeface="Times New Roman" panose="02020603050405020304" pitchFamily="18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4377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5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29" grpId="0"/>
      <p:bldP spid="30" grpId="0" animBg="1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Freeform 32"/>
          <p:cNvSpPr/>
          <p:nvPr/>
        </p:nvSpPr>
        <p:spPr bwMode="auto">
          <a:xfrm flipV="1">
            <a:off x="232964" y="463159"/>
            <a:ext cx="298450" cy="211691"/>
          </a:xfrm>
          <a:custGeom>
            <a:avLst/>
            <a:gdLst>
              <a:gd name="connsiteX0" fmla="*/ 304800 w 311150"/>
              <a:gd name="connsiteY0" fmla="*/ 0 h 234950"/>
              <a:gd name="connsiteX1" fmla="*/ 0 w 311150"/>
              <a:gd name="connsiteY1" fmla="*/ 149225 h 234950"/>
              <a:gd name="connsiteX2" fmla="*/ 311150 w 311150"/>
              <a:gd name="connsiteY2" fmla="*/ 234950 h 234950"/>
              <a:gd name="connsiteX3" fmla="*/ 304800 w 311150"/>
              <a:gd name="connsiteY3" fmla="*/ 0 h 234950"/>
              <a:gd name="connsiteX0" fmla="*/ 295275 w 301625"/>
              <a:gd name="connsiteY0" fmla="*/ 0 h 234950"/>
              <a:gd name="connsiteX1" fmla="*/ 0 w 301625"/>
              <a:gd name="connsiteY1" fmla="*/ 156369 h 234950"/>
              <a:gd name="connsiteX2" fmla="*/ 301625 w 301625"/>
              <a:gd name="connsiteY2" fmla="*/ 234950 h 234950"/>
              <a:gd name="connsiteX3" fmla="*/ 295275 w 301625"/>
              <a:gd name="connsiteY3" fmla="*/ 0 h 234950"/>
              <a:gd name="connsiteX0" fmla="*/ 296127 w 302477"/>
              <a:gd name="connsiteY0" fmla="*/ 0 h 234950"/>
              <a:gd name="connsiteX1" fmla="*/ 852 w 302477"/>
              <a:gd name="connsiteY1" fmla="*/ 156369 h 234950"/>
              <a:gd name="connsiteX2" fmla="*/ 302477 w 302477"/>
              <a:gd name="connsiteY2" fmla="*/ 234950 h 234950"/>
              <a:gd name="connsiteX3" fmla="*/ 296127 w 302477"/>
              <a:gd name="connsiteY3" fmla="*/ 0 h 234950"/>
              <a:gd name="connsiteX0" fmla="*/ 296127 w 302477"/>
              <a:gd name="connsiteY0" fmla="*/ 0 h 234950"/>
              <a:gd name="connsiteX1" fmla="*/ 852 w 302477"/>
              <a:gd name="connsiteY1" fmla="*/ 156369 h 234950"/>
              <a:gd name="connsiteX2" fmla="*/ 302477 w 302477"/>
              <a:gd name="connsiteY2" fmla="*/ 234950 h 234950"/>
              <a:gd name="connsiteX3" fmla="*/ 296127 w 302477"/>
              <a:gd name="connsiteY3" fmla="*/ 0 h 234950"/>
              <a:gd name="connsiteX0" fmla="*/ 305652 w 305652"/>
              <a:gd name="connsiteY0" fmla="*/ 0 h 239712"/>
              <a:gd name="connsiteX1" fmla="*/ 852 w 305652"/>
              <a:gd name="connsiteY1" fmla="*/ 161131 h 239712"/>
              <a:gd name="connsiteX2" fmla="*/ 302477 w 305652"/>
              <a:gd name="connsiteY2" fmla="*/ 239712 h 239712"/>
              <a:gd name="connsiteX3" fmla="*/ 305652 w 305652"/>
              <a:gd name="connsiteY3" fmla="*/ 0 h 239712"/>
              <a:gd name="connsiteX0" fmla="*/ 305652 w 305652"/>
              <a:gd name="connsiteY0" fmla="*/ 0 h 239712"/>
              <a:gd name="connsiteX1" fmla="*/ 852 w 305652"/>
              <a:gd name="connsiteY1" fmla="*/ 161131 h 239712"/>
              <a:gd name="connsiteX2" fmla="*/ 302477 w 305652"/>
              <a:gd name="connsiteY2" fmla="*/ 239712 h 239712"/>
              <a:gd name="connsiteX3" fmla="*/ 305652 w 305652"/>
              <a:gd name="connsiteY3" fmla="*/ 0 h 239712"/>
              <a:gd name="connsiteX0" fmla="*/ 305627 w 309720"/>
              <a:gd name="connsiteY0" fmla="*/ 0 h 237331"/>
              <a:gd name="connsiteX1" fmla="*/ 827 w 309720"/>
              <a:gd name="connsiteY1" fmla="*/ 161131 h 237331"/>
              <a:gd name="connsiteX2" fmla="*/ 309596 w 309720"/>
              <a:gd name="connsiteY2" fmla="*/ 237331 h 237331"/>
              <a:gd name="connsiteX3" fmla="*/ 305627 w 309720"/>
              <a:gd name="connsiteY3" fmla="*/ 0 h 237331"/>
              <a:gd name="connsiteX0" fmla="*/ 305643 w 305643"/>
              <a:gd name="connsiteY0" fmla="*/ 0 h 237331"/>
              <a:gd name="connsiteX1" fmla="*/ 843 w 305643"/>
              <a:gd name="connsiteY1" fmla="*/ 161131 h 237331"/>
              <a:gd name="connsiteX2" fmla="*/ 304849 w 305643"/>
              <a:gd name="connsiteY2" fmla="*/ 237331 h 237331"/>
              <a:gd name="connsiteX3" fmla="*/ 305643 w 305643"/>
              <a:gd name="connsiteY3" fmla="*/ 0 h 237331"/>
              <a:gd name="connsiteX0" fmla="*/ 305805 w 305805"/>
              <a:gd name="connsiteY0" fmla="*/ 0 h 237713"/>
              <a:gd name="connsiteX1" fmla="*/ 1005 w 305805"/>
              <a:gd name="connsiteY1" fmla="*/ 161131 h 237713"/>
              <a:gd name="connsiteX2" fmla="*/ 305011 w 305805"/>
              <a:gd name="connsiteY2" fmla="*/ 237331 h 237713"/>
              <a:gd name="connsiteX3" fmla="*/ 305805 w 305805"/>
              <a:gd name="connsiteY3" fmla="*/ 0 h 237713"/>
              <a:gd name="connsiteX0" fmla="*/ 306764 w 306764"/>
              <a:gd name="connsiteY0" fmla="*/ 0 h 237734"/>
              <a:gd name="connsiteX1" fmla="*/ 1964 w 306764"/>
              <a:gd name="connsiteY1" fmla="*/ 161131 h 237734"/>
              <a:gd name="connsiteX2" fmla="*/ 305970 w 306764"/>
              <a:gd name="connsiteY2" fmla="*/ 237331 h 237734"/>
              <a:gd name="connsiteX3" fmla="*/ 306764 w 306764"/>
              <a:gd name="connsiteY3" fmla="*/ 0 h 2377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6764" h="237734">
                <a:moveTo>
                  <a:pt x="306764" y="0"/>
                </a:moveTo>
                <a:cubicBezTo>
                  <a:pt x="258346" y="6879"/>
                  <a:pt x="21808" y="82815"/>
                  <a:pt x="1964" y="161131"/>
                </a:cubicBezTo>
                <a:cubicBezTo>
                  <a:pt x="-21319" y="203994"/>
                  <a:pt x="167328" y="242094"/>
                  <a:pt x="305970" y="237331"/>
                </a:cubicBezTo>
                <a:cubicBezTo>
                  <a:pt x="307028" y="157427"/>
                  <a:pt x="305706" y="79904"/>
                  <a:pt x="306764" y="0"/>
                </a:cubicBezTo>
                <a:close/>
              </a:path>
            </a:pathLst>
          </a:custGeom>
          <a:solidFill>
            <a:srgbClr val="488866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4" name="Rounded Rectangle 33"/>
          <p:cNvSpPr/>
          <p:nvPr/>
        </p:nvSpPr>
        <p:spPr>
          <a:xfrm>
            <a:off x="382189" y="152399"/>
            <a:ext cx="11503423" cy="3048001"/>
          </a:xfrm>
          <a:prstGeom prst="roundRect">
            <a:avLst>
              <a:gd name="adj" fmla="val 6778"/>
            </a:avLst>
          </a:prstGeom>
          <a:gradFill flip="none" rotWithShape="1">
            <a:gsLst>
              <a:gs pos="0">
                <a:srgbClr val="88C2A4"/>
              </a:gs>
              <a:gs pos="50000">
                <a:srgbClr val="C0E2C9"/>
              </a:gs>
              <a:gs pos="100000">
                <a:srgbClr val="9BCDA7"/>
              </a:gs>
            </a:gsLst>
            <a:lin ang="10800000" scaled="1"/>
            <a:tileRect/>
          </a:gradFill>
          <a:ln w="3175" algn="ctr">
            <a:noFill/>
            <a:round/>
            <a:headEnd/>
            <a:tailEnd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wrap="none" anchor="ctr"/>
          <a:lstStyle/>
          <a:p>
            <a:pPr algn="ctr" eaLnBrk="0" hangingPunct="0"/>
            <a:endParaRPr lang="en-US" b="1" i="1">
              <a:solidFill>
                <a:srgbClr val="0A2068"/>
              </a:solidFill>
            </a:endParaRPr>
          </a:p>
        </p:txBody>
      </p:sp>
      <p:pic>
        <p:nvPicPr>
          <p:cNvPr id="35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54"/>
          <a:stretch/>
        </p:blipFill>
        <p:spPr bwMode="auto">
          <a:xfrm>
            <a:off x="233531" y="77969"/>
            <a:ext cx="1288881" cy="426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" name="TextBox 35"/>
          <p:cNvSpPr txBox="1"/>
          <p:nvPr/>
        </p:nvSpPr>
        <p:spPr>
          <a:xfrm>
            <a:off x="319159" y="77969"/>
            <a:ext cx="10654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âu 3</a:t>
            </a:r>
          </a:p>
        </p:txBody>
      </p:sp>
      <p:pic>
        <p:nvPicPr>
          <p:cNvPr id="3" name="Am thanh phep thuat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4324012" y="7772400"/>
            <a:ext cx="304800" cy="304800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1384629" y="292656"/>
            <a:ext cx="10348583" cy="2831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ea typeface="Times New Roman" panose="02020603050405020304" pitchFamily="18" charset="0"/>
                <a:cs typeface="Arial" panose="020B0604020202020204" pitchFamily="34" charset="0"/>
              </a:rPr>
              <a:t>    </a:t>
            </a:r>
            <a:r>
              <a:rPr lang="vi-VN" sz="2800" b="1">
                <a:ea typeface="Times New Roman" panose="02020603050405020304" pitchFamily="18" charset="0"/>
                <a:cs typeface="Arial" panose="020B0604020202020204" pitchFamily="34" charset="0"/>
              </a:rPr>
              <a:t>Tứ giác dưới đây là hình thoi theo dấu hiệu nào?</a:t>
            </a:r>
            <a:endParaRPr lang="en-US" sz="2800" b="1"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r>
              <a:rPr lang="vi-VN" sz="3000" b="1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A. </a:t>
            </a:r>
            <a:r>
              <a:rPr lang="en-US" sz="3000" b="1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3000" b="1">
                <a:ea typeface="Times New Roman" panose="02020603050405020304" pitchFamily="18" charset="0"/>
                <a:cs typeface="Arial" panose="020B0604020202020204" pitchFamily="34" charset="0"/>
              </a:rPr>
              <a:t>Tứ giác có 4 cạnh bằng nhau</a:t>
            </a:r>
          </a:p>
          <a:p>
            <a:r>
              <a:rPr lang="vi-VN" sz="3000" b="1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.</a:t>
            </a:r>
            <a:r>
              <a:rPr lang="vi-VN" sz="3000" b="1"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b="1"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3000" b="1">
                <a:ea typeface="Times New Roman" panose="02020603050405020304" pitchFamily="18" charset="0"/>
                <a:cs typeface="Arial" panose="020B0604020202020204" pitchFamily="34" charset="0"/>
              </a:rPr>
              <a:t>Tứ giác có hai đường chéo vuông góc</a:t>
            </a:r>
          </a:p>
          <a:p>
            <a:r>
              <a:rPr lang="vi-VN" sz="3000" b="1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.</a:t>
            </a:r>
            <a:r>
              <a:rPr lang="vi-VN" sz="3000" b="1"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b="1"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3000" b="1">
                <a:ea typeface="Times New Roman" panose="02020603050405020304" pitchFamily="18" charset="0"/>
                <a:cs typeface="Arial" panose="020B0604020202020204" pitchFamily="34" charset="0"/>
              </a:rPr>
              <a:t>Hình bình hành có hai đường chéo bằng nhau</a:t>
            </a:r>
          </a:p>
          <a:p>
            <a:r>
              <a:rPr lang="vi-VN" sz="3000" b="1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D.</a:t>
            </a:r>
            <a:r>
              <a:rPr lang="vi-VN" sz="3000" b="1"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b="1"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3000" b="1">
                <a:ea typeface="Times New Roman" panose="02020603050405020304" pitchFamily="18" charset="0"/>
                <a:cs typeface="Arial" panose="020B0604020202020204" pitchFamily="34" charset="0"/>
              </a:rPr>
              <a:t>Tứ giác có hai đường chéo giao nhau tại trung điểm </a:t>
            </a:r>
            <a:r>
              <a:rPr lang="en-US" sz="3000" b="1">
                <a:ea typeface="Times New Roman" panose="02020603050405020304" pitchFamily="18" charset="0"/>
                <a:cs typeface="Arial" panose="020B0604020202020204" pitchFamily="34" charset="0"/>
              </a:rPr>
              <a:t/>
            </a:r>
            <a:br>
              <a:rPr lang="en-US" sz="3000" b="1">
                <a:ea typeface="Times New Roman" panose="02020603050405020304" pitchFamily="18" charset="0"/>
                <a:cs typeface="Arial" panose="020B0604020202020204" pitchFamily="34" charset="0"/>
              </a:rPr>
            </a:br>
            <a:r>
              <a:rPr lang="en-US" sz="3000" b="1">
                <a:ea typeface="Times New Roman" panose="02020603050405020304" pitchFamily="18" charset="0"/>
                <a:cs typeface="Arial" panose="020B0604020202020204" pitchFamily="34" charset="0"/>
              </a:rPr>
              <a:t>       </a:t>
            </a:r>
            <a:r>
              <a:rPr lang="vi-VN" sz="3000" b="1">
                <a:ea typeface="Times New Roman" panose="02020603050405020304" pitchFamily="18" charset="0"/>
                <a:cs typeface="Arial" panose="020B0604020202020204" pitchFamily="34" charset="0"/>
              </a:rPr>
              <a:t>mỗi đường</a:t>
            </a:r>
            <a:endParaRPr lang="en-US" sz="3000" b="1"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199035" y="3657601"/>
            <a:ext cx="3352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Chọn đáp án </a:t>
            </a:r>
            <a:r>
              <a:rPr lang="en-US" sz="3200" b="1">
                <a:solidFill>
                  <a:srgbClr val="C0000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A</a:t>
            </a:r>
          </a:p>
        </p:txBody>
      </p:sp>
      <p:sp>
        <p:nvSpPr>
          <p:cNvPr id="30" name="Oval 29"/>
          <p:cNvSpPr/>
          <p:nvPr/>
        </p:nvSpPr>
        <p:spPr>
          <a:xfrm>
            <a:off x="1352730" y="726242"/>
            <a:ext cx="572502" cy="572502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pic>
        <p:nvPicPr>
          <p:cNvPr id="14" name="Picture 93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90212" y="5334000"/>
            <a:ext cx="1332684" cy="1287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5199035" y="4406205"/>
            <a:ext cx="498162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itchFamily="2" charset="2"/>
              <a:buChar char="q"/>
            </a:pPr>
            <a:r>
              <a:rPr lang="en-US" sz="2800" b="1">
                <a:solidFill>
                  <a:srgbClr val="C0000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Giải thích : </a:t>
            </a:r>
            <a:br>
              <a:rPr lang="en-US" sz="2800" b="1">
                <a:solidFill>
                  <a:srgbClr val="C0000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</a:br>
            <a:r>
              <a:rPr lang="vi-VN" sz="2800" b="1">
                <a:ea typeface="Times New Roman" panose="02020603050405020304" pitchFamily="18" charset="0"/>
                <a:cs typeface="Arial" panose="020B0604020202020204" pitchFamily="34" charset="0"/>
              </a:rPr>
              <a:t>Tứ giác có 4 cạnh bằng nhau là hình thoi </a:t>
            </a:r>
            <a:r>
              <a:rPr lang="en-US" sz="2800" b="1"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US" sz="2800" b="1">
              <a:latin typeface="Arial" pitchFamily="34" charset="0"/>
              <a:ea typeface="Times New Roman" panose="02020603050405020304" pitchFamily="18" charset="0"/>
              <a:cs typeface="Arial" pitchFamily="34" charset="0"/>
            </a:endParaRPr>
          </a:p>
        </p:txBody>
      </p:sp>
      <p:pic>
        <p:nvPicPr>
          <p:cNvPr id="188418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12" y="3227070"/>
            <a:ext cx="4714875" cy="2640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99520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5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29" grpId="0"/>
      <p:bldP spid="30" grpId="0" animBg="1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Freeform 32"/>
          <p:cNvSpPr/>
          <p:nvPr/>
        </p:nvSpPr>
        <p:spPr bwMode="auto">
          <a:xfrm flipV="1">
            <a:off x="232964" y="463159"/>
            <a:ext cx="298450" cy="211691"/>
          </a:xfrm>
          <a:custGeom>
            <a:avLst/>
            <a:gdLst>
              <a:gd name="connsiteX0" fmla="*/ 304800 w 311150"/>
              <a:gd name="connsiteY0" fmla="*/ 0 h 234950"/>
              <a:gd name="connsiteX1" fmla="*/ 0 w 311150"/>
              <a:gd name="connsiteY1" fmla="*/ 149225 h 234950"/>
              <a:gd name="connsiteX2" fmla="*/ 311150 w 311150"/>
              <a:gd name="connsiteY2" fmla="*/ 234950 h 234950"/>
              <a:gd name="connsiteX3" fmla="*/ 304800 w 311150"/>
              <a:gd name="connsiteY3" fmla="*/ 0 h 234950"/>
              <a:gd name="connsiteX0" fmla="*/ 295275 w 301625"/>
              <a:gd name="connsiteY0" fmla="*/ 0 h 234950"/>
              <a:gd name="connsiteX1" fmla="*/ 0 w 301625"/>
              <a:gd name="connsiteY1" fmla="*/ 156369 h 234950"/>
              <a:gd name="connsiteX2" fmla="*/ 301625 w 301625"/>
              <a:gd name="connsiteY2" fmla="*/ 234950 h 234950"/>
              <a:gd name="connsiteX3" fmla="*/ 295275 w 301625"/>
              <a:gd name="connsiteY3" fmla="*/ 0 h 234950"/>
              <a:gd name="connsiteX0" fmla="*/ 296127 w 302477"/>
              <a:gd name="connsiteY0" fmla="*/ 0 h 234950"/>
              <a:gd name="connsiteX1" fmla="*/ 852 w 302477"/>
              <a:gd name="connsiteY1" fmla="*/ 156369 h 234950"/>
              <a:gd name="connsiteX2" fmla="*/ 302477 w 302477"/>
              <a:gd name="connsiteY2" fmla="*/ 234950 h 234950"/>
              <a:gd name="connsiteX3" fmla="*/ 296127 w 302477"/>
              <a:gd name="connsiteY3" fmla="*/ 0 h 234950"/>
              <a:gd name="connsiteX0" fmla="*/ 296127 w 302477"/>
              <a:gd name="connsiteY0" fmla="*/ 0 h 234950"/>
              <a:gd name="connsiteX1" fmla="*/ 852 w 302477"/>
              <a:gd name="connsiteY1" fmla="*/ 156369 h 234950"/>
              <a:gd name="connsiteX2" fmla="*/ 302477 w 302477"/>
              <a:gd name="connsiteY2" fmla="*/ 234950 h 234950"/>
              <a:gd name="connsiteX3" fmla="*/ 296127 w 302477"/>
              <a:gd name="connsiteY3" fmla="*/ 0 h 234950"/>
              <a:gd name="connsiteX0" fmla="*/ 305652 w 305652"/>
              <a:gd name="connsiteY0" fmla="*/ 0 h 239712"/>
              <a:gd name="connsiteX1" fmla="*/ 852 w 305652"/>
              <a:gd name="connsiteY1" fmla="*/ 161131 h 239712"/>
              <a:gd name="connsiteX2" fmla="*/ 302477 w 305652"/>
              <a:gd name="connsiteY2" fmla="*/ 239712 h 239712"/>
              <a:gd name="connsiteX3" fmla="*/ 305652 w 305652"/>
              <a:gd name="connsiteY3" fmla="*/ 0 h 239712"/>
              <a:gd name="connsiteX0" fmla="*/ 305652 w 305652"/>
              <a:gd name="connsiteY0" fmla="*/ 0 h 239712"/>
              <a:gd name="connsiteX1" fmla="*/ 852 w 305652"/>
              <a:gd name="connsiteY1" fmla="*/ 161131 h 239712"/>
              <a:gd name="connsiteX2" fmla="*/ 302477 w 305652"/>
              <a:gd name="connsiteY2" fmla="*/ 239712 h 239712"/>
              <a:gd name="connsiteX3" fmla="*/ 305652 w 305652"/>
              <a:gd name="connsiteY3" fmla="*/ 0 h 239712"/>
              <a:gd name="connsiteX0" fmla="*/ 305627 w 309720"/>
              <a:gd name="connsiteY0" fmla="*/ 0 h 237331"/>
              <a:gd name="connsiteX1" fmla="*/ 827 w 309720"/>
              <a:gd name="connsiteY1" fmla="*/ 161131 h 237331"/>
              <a:gd name="connsiteX2" fmla="*/ 309596 w 309720"/>
              <a:gd name="connsiteY2" fmla="*/ 237331 h 237331"/>
              <a:gd name="connsiteX3" fmla="*/ 305627 w 309720"/>
              <a:gd name="connsiteY3" fmla="*/ 0 h 237331"/>
              <a:gd name="connsiteX0" fmla="*/ 305643 w 305643"/>
              <a:gd name="connsiteY0" fmla="*/ 0 h 237331"/>
              <a:gd name="connsiteX1" fmla="*/ 843 w 305643"/>
              <a:gd name="connsiteY1" fmla="*/ 161131 h 237331"/>
              <a:gd name="connsiteX2" fmla="*/ 304849 w 305643"/>
              <a:gd name="connsiteY2" fmla="*/ 237331 h 237331"/>
              <a:gd name="connsiteX3" fmla="*/ 305643 w 305643"/>
              <a:gd name="connsiteY3" fmla="*/ 0 h 237331"/>
              <a:gd name="connsiteX0" fmla="*/ 305805 w 305805"/>
              <a:gd name="connsiteY0" fmla="*/ 0 h 237713"/>
              <a:gd name="connsiteX1" fmla="*/ 1005 w 305805"/>
              <a:gd name="connsiteY1" fmla="*/ 161131 h 237713"/>
              <a:gd name="connsiteX2" fmla="*/ 305011 w 305805"/>
              <a:gd name="connsiteY2" fmla="*/ 237331 h 237713"/>
              <a:gd name="connsiteX3" fmla="*/ 305805 w 305805"/>
              <a:gd name="connsiteY3" fmla="*/ 0 h 237713"/>
              <a:gd name="connsiteX0" fmla="*/ 306764 w 306764"/>
              <a:gd name="connsiteY0" fmla="*/ 0 h 237734"/>
              <a:gd name="connsiteX1" fmla="*/ 1964 w 306764"/>
              <a:gd name="connsiteY1" fmla="*/ 161131 h 237734"/>
              <a:gd name="connsiteX2" fmla="*/ 305970 w 306764"/>
              <a:gd name="connsiteY2" fmla="*/ 237331 h 237734"/>
              <a:gd name="connsiteX3" fmla="*/ 306764 w 306764"/>
              <a:gd name="connsiteY3" fmla="*/ 0 h 2377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6764" h="237734">
                <a:moveTo>
                  <a:pt x="306764" y="0"/>
                </a:moveTo>
                <a:cubicBezTo>
                  <a:pt x="258346" y="6879"/>
                  <a:pt x="21808" y="82815"/>
                  <a:pt x="1964" y="161131"/>
                </a:cubicBezTo>
                <a:cubicBezTo>
                  <a:pt x="-21319" y="203994"/>
                  <a:pt x="167328" y="242094"/>
                  <a:pt x="305970" y="237331"/>
                </a:cubicBezTo>
                <a:cubicBezTo>
                  <a:pt x="307028" y="157427"/>
                  <a:pt x="305706" y="79904"/>
                  <a:pt x="306764" y="0"/>
                </a:cubicBezTo>
                <a:close/>
              </a:path>
            </a:pathLst>
          </a:custGeom>
          <a:solidFill>
            <a:srgbClr val="488866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4" name="Rounded Rectangle 33"/>
          <p:cNvSpPr/>
          <p:nvPr/>
        </p:nvSpPr>
        <p:spPr>
          <a:xfrm>
            <a:off x="382189" y="152399"/>
            <a:ext cx="11503423" cy="3048001"/>
          </a:xfrm>
          <a:prstGeom prst="roundRect">
            <a:avLst>
              <a:gd name="adj" fmla="val 6778"/>
            </a:avLst>
          </a:prstGeom>
          <a:gradFill flip="none" rotWithShape="1">
            <a:gsLst>
              <a:gs pos="0">
                <a:srgbClr val="88C2A4"/>
              </a:gs>
              <a:gs pos="50000">
                <a:srgbClr val="C0E2C9"/>
              </a:gs>
              <a:gs pos="100000">
                <a:srgbClr val="9BCDA7"/>
              </a:gs>
            </a:gsLst>
            <a:lin ang="10800000" scaled="1"/>
            <a:tileRect/>
          </a:gradFill>
          <a:ln w="3175" algn="ctr">
            <a:noFill/>
            <a:round/>
            <a:headEnd/>
            <a:tailEnd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wrap="none" anchor="ctr"/>
          <a:lstStyle/>
          <a:p>
            <a:pPr algn="ctr" eaLnBrk="0" hangingPunct="0"/>
            <a:endParaRPr lang="en-US" b="1" i="1">
              <a:solidFill>
                <a:srgbClr val="0A2068"/>
              </a:solidFill>
            </a:endParaRPr>
          </a:p>
        </p:txBody>
      </p:sp>
      <p:pic>
        <p:nvPicPr>
          <p:cNvPr id="35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54"/>
          <a:stretch/>
        </p:blipFill>
        <p:spPr bwMode="auto">
          <a:xfrm>
            <a:off x="233531" y="77969"/>
            <a:ext cx="1288881" cy="426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" name="TextBox 35"/>
          <p:cNvSpPr txBox="1"/>
          <p:nvPr/>
        </p:nvSpPr>
        <p:spPr>
          <a:xfrm>
            <a:off x="319159" y="77969"/>
            <a:ext cx="10654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âu 3</a:t>
            </a:r>
          </a:p>
        </p:txBody>
      </p:sp>
      <p:pic>
        <p:nvPicPr>
          <p:cNvPr id="3" name="Am thanh phep thuat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4324012" y="7772400"/>
            <a:ext cx="304800" cy="304800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1384629" y="310397"/>
            <a:ext cx="10348583" cy="2831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>
                <a:ea typeface="Times New Roman" panose="02020603050405020304" pitchFamily="18" charset="0"/>
                <a:cs typeface="Arial" panose="020B0604020202020204" pitchFamily="34" charset="0"/>
              </a:rPr>
              <a:t>Hình thoi không có tính chất nào dưới đây?</a:t>
            </a:r>
          </a:p>
          <a:p>
            <a:r>
              <a:rPr lang="vi-VN" sz="3000" b="1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A. </a:t>
            </a:r>
            <a:r>
              <a:rPr lang="vi-VN" sz="3000" b="1">
                <a:ea typeface="Times New Roman" panose="02020603050405020304" pitchFamily="18" charset="0"/>
                <a:cs typeface="Arial" panose="020B0604020202020204" pitchFamily="34" charset="0"/>
              </a:rPr>
              <a:t>Hai đường chéo cắt nhau tại trung điểm mỗi đường</a:t>
            </a:r>
          </a:p>
          <a:p>
            <a:r>
              <a:rPr lang="vi-VN" sz="3000" b="1">
                <a:solidFill>
                  <a:srgbClr val="FF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.</a:t>
            </a:r>
            <a:r>
              <a:rPr lang="vi-VN" sz="3000" b="1">
                <a:ea typeface="Times New Roman" panose="02020603050405020304" pitchFamily="18" charset="0"/>
                <a:cs typeface="Arial" panose="020B0604020202020204" pitchFamily="34" charset="0"/>
              </a:rPr>
              <a:t> Hai đường chéo là các đường phân giác của các góc của hình thoi</a:t>
            </a:r>
          </a:p>
          <a:p>
            <a:r>
              <a:rPr lang="vi-VN" sz="3000" b="1">
                <a:solidFill>
                  <a:srgbClr val="FF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.</a:t>
            </a:r>
            <a:r>
              <a:rPr lang="vi-VN" sz="3000" b="1">
                <a:ea typeface="Times New Roman" panose="02020603050405020304" pitchFamily="18" charset="0"/>
                <a:cs typeface="Arial" panose="020B0604020202020204" pitchFamily="34" charset="0"/>
              </a:rPr>
              <a:t> Hai đường chéo vuông góc với nhau</a:t>
            </a:r>
          </a:p>
          <a:p>
            <a:r>
              <a:rPr lang="vi-VN" sz="3000" b="1">
                <a:solidFill>
                  <a:srgbClr val="FF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D.</a:t>
            </a:r>
            <a:r>
              <a:rPr lang="vi-VN" sz="3000" b="1">
                <a:ea typeface="Times New Roman" panose="02020603050405020304" pitchFamily="18" charset="0"/>
                <a:cs typeface="Arial" panose="020B0604020202020204" pitchFamily="34" charset="0"/>
              </a:rPr>
              <a:t> Hai đường chéo bằng nhau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103812" y="3974812"/>
            <a:ext cx="3352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Chọn đáp án </a:t>
            </a:r>
            <a:r>
              <a:rPr lang="en-US" sz="3200" b="1">
                <a:solidFill>
                  <a:srgbClr val="C0000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D</a:t>
            </a:r>
          </a:p>
        </p:txBody>
      </p:sp>
      <p:sp>
        <p:nvSpPr>
          <p:cNvPr id="30" name="Oval 29"/>
          <p:cNvSpPr/>
          <p:nvPr/>
        </p:nvSpPr>
        <p:spPr>
          <a:xfrm>
            <a:off x="1293812" y="2569439"/>
            <a:ext cx="572502" cy="572502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pic>
        <p:nvPicPr>
          <p:cNvPr id="14" name="Picture 93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90212" y="5334000"/>
            <a:ext cx="1332684" cy="1287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5103812" y="4876800"/>
            <a:ext cx="498162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itchFamily="2" charset="2"/>
              <a:buChar char="q"/>
            </a:pPr>
            <a:r>
              <a:rPr lang="en-US" sz="2800" b="1">
                <a:solidFill>
                  <a:srgbClr val="C0000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Giải thích : </a:t>
            </a:r>
            <a:br>
              <a:rPr lang="en-US" sz="2800" b="1">
                <a:solidFill>
                  <a:srgbClr val="C0000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</a:br>
            <a:r>
              <a:rPr lang="vi-VN" sz="2800" b="1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H</a:t>
            </a:r>
            <a:r>
              <a:rPr lang="vi-VN" sz="2800" b="1">
                <a:ea typeface="Times New Roman" panose="02020603050405020304" pitchFamily="18" charset="0"/>
                <a:cs typeface="Arial" panose="020B0604020202020204" pitchFamily="34" charset="0"/>
              </a:rPr>
              <a:t>ình thoi </a:t>
            </a:r>
            <a:r>
              <a:rPr lang="en-US" sz="2800" b="1">
                <a:ea typeface="Times New Roman" panose="02020603050405020304" pitchFamily="18" charset="0"/>
                <a:cs typeface="Arial" panose="020B0604020202020204" pitchFamily="34" charset="0"/>
              </a:rPr>
              <a:t>không có hai đường chéo bằng nhau.</a:t>
            </a:r>
            <a:endParaRPr lang="en-US" sz="2800" b="1">
              <a:latin typeface="Arial" pitchFamily="34" charset="0"/>
              <a:ea typeface="Times New Roman" panose="02020603050405020304" pitchFamily="18" charset="0"/>
              <a:cs typeface="Arial" pitchFamily="34" charset="0"/>
            </a:endParaRPr>
          </a:p>
        </p:txBody>
      </p:sp>
      <p:pic>
        <p:nvPicPr>
          <p:cNvPr id="188418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387" y="4065271"/>
            <a:ext cx="4714875" cy="2640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25605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5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29" grpId="0"/>
      <p:bldP spid="30" grpId="0" animBg="1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08012" y="533399"/>
            <a:ext cx="10896600" cy="5638801"/>
          </a:xfrm>
          <a:prstGeom prst="rect">
            <a:avLst/>
          </a:prstGeom>
          <a:noFill/>
          <a:ln w="123825">
            <a:solidFill>
              <a:schemeClr val="tx1">
                <a:alpha val="8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056812" y="5334000"/>
            <a:ext cx="1901825" cy="1475109"/>
          </a:xfrm>
          <a:prstGeom prst="rect">
            <a:avLst/>
          </a:prstGeom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4612" y="1905000"/>
            <a:ext cx="6019800" cy="14512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5450" y="755938"/>
            <a:ext cx="3362311" cy="4706647"/>
          </a:xfrm>
          <a:prstGeom prst="rect">
            <a:avLst/>
          </a:prstGeom>
        </p:spPr>
      </p:pic>
      <p:pic>
        <p:nvPicPr>
          <p:cNvPr id="717826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33" b="26271"/>
          <a:stretch/>
        </p:blipFill>
        <p:spPr bwMode="auto">
          <a:xfrm>
            <a:off x="4418012" y="2043916"/>
            <a:ext cx="5269849" cy="73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399427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56" name="Line 28">
            <a:extLst>
              <a:ext uri="{FF2B5EF4-FFF2-40B4-BE49-F238E27FC236}">
                <a16:creationId xmlns:a16="http://schemas.microsoft.com/office/drawing/2014/main" id="{C69E7C90-6293-41E5-8DA1-62967A3CD8D7}"/>
              </a:ext>
            </a:extLst>
          </p:cNvPr>
          <p:cNvSpPr>
            <a:spLocks noChangeShapeType="1"/>
          </p:cNvSpPr>
          <p:nvPr/>
        </p:nvSpPr>
        <p:spPr bwMode="auto">
          <a:xfrm>
            <a:off x="3755569" y="3272743"/>
            <a:ext cx="0" cy="167640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7107" name="Freeform 10">
            <a:extLst>
              <a:ext uri="{FF2B5EF4-FFF2-40B4-BE49-F238E27FC236}">
                <a16:creationId xmlns:a16="http://schemas.microsoft.com/office/drawing/2014/main" id="{DA924360-D975-444B-B18E-B51F5125D506}"/>
              </a:ext>
            </a:extLst>
          </p:cNvPr>
          <p:cNvSpPr>
            <a:spLocks/>
          </p:cNvSpPr>
          <p:nvPr/>
        </p:nvSpPr>
        <p:spPr bwMode="auto">
          <a:xfrm>
            <a:off x="3765095" y="3267981"/>
            <a:ext cx="804863" cy="1676400"/>
          </a:xfrm>
          <a:custGeom>
            <a:avLst/>
            <a:gdLst>
              <a:gd name="T0" fmla="*/ 0 w 507"/>
              <a:gd name="T1" fmla="*/ 0 h 1056"/>
              <a:gd name="T2" fmla="*/ 2147483646 w 507"/>
              <a:gd name="T3" fmla="*/ 2147483646 h 105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507" h="1056">
                <a:moveTo>
                  <a:pt x="0" y="0"/>
                </a:moveTo>
                <a:lnTo>
                  <a:pt x="507" y="1056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7108" name="Line 23">
            <a:extLst>
              <a:ext uri="{FF2B5EF4-FFF2-40B4-BE49-F238E27FC236}">
                <a16:creationId xmlns:a16="http://schemas.microsoft.com/office/drawing/2014/main" id="{C4DEF19E-9C39-468B-B38F-2C6B454199F0}"/>
              </a:ext>
            </a:extLst>
          </p:cNvPr>
          <p:cNvSpPr>
            <a:spLocks noChangeShapeType="1"/>
          </p:cNvSpPr>
          <p:nvPr/>
        </p:nvSpPr>
        <p:spPr bwMode="auto">
          <a:xfrm>
            <a:off x="1869619" y="3272743"/>
            <a:ext cx="1905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7109" name="Freeform 11">
            <a:extLst>
              <a:ext uri="{FF2B5EF4-FFF2-40B4-BE49-F238E27FC236}">
                <a16:creationId xmlns:a16="http://schemas.microsoft.com/office/drawing/2014/main" id="{875EDFDF-B577-4BC4-B217-5746D731BEC2}"/>
              </a:ext>
            </a:extLst>
          </p:cNvPr>
          <p:cNvSpPr>
            <a:spLocks/>
          </p:cNvSpPr>
          <p:nvPr/>
        </p:nvSpPr>
        <p:spPr bwMode="auto">
          <a:xfrm>
            <a:off x="1879145" y="3267981"/>
            <a:ext cx="804863" cy="1676400"/>
          </a:xfrm>
          <a:custGeom>
            <a:avLst/>
            <a:gdLst>
              <a:gd name="T0" fmla="*/ 0 w 507"/>
              <a:gd name="T1" fmla="*/ 0 h 1056"/>
              <a:gd name="T2" fmla="*/ 2147483646 w 507"/>
              <a:gd name="T3" fmla="*/ 2147483646 h 105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507" h="1056">
                <a:moveTo>
                  <a:pt x="0" y="0"/>
                </a:moveTo>
                <a:lnTo>
                  <a:pt x="507" y="1056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8130" name="Text Box 2">
            <a:extLst>
              <a:ext uri="{FF2B5EF4-FFF2-40B4-BE49-F238E27FC236}">
                <a16:creationId xmlns:a16="http://schemas.microsoft.com/office/drawing/2014/main" id="{7B78DB45-E8E3-46E9-B1EB-551C71BF81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7212" y="2270125"/>
            <a:ext cx="8356600" cy="477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336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500">
                <a:solidFill>
                  <a:srgbClr val="0033CC"/>
                </a:solidFill>
                <a:latin typeface=".VnArial Narrow" panose="020B7200000000000000" pitchFamily="34" charset="0"/>
              </a:rPr>
              <a:t>                                                          </a:t>
            </a:r>
          </a:p>
        </p:txBody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267F0CE6-615C-48E2-B362-097644E99AD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758745" y="4811032"/>
            <a:ext cx="136525" cy="13652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>
              <a:latin typeface=".VnTime" panose="020B7200000000000000" pitchFamily="34" charset="0"/>
            </a:endParaRPr>
          </a:p>
        </p:txBody>
      </p:sp>
      <p:sp>
        <p:nvSpPr>
          <p:cNvPr id="47112" name="Line 6">
            <a:extLst>
              <a:ext uri="{FF2B5EF4-FFF2-40B4-BE49-F238E27FC236}">
                <a16:creationId xmlns:a16="http://schemas.microsoft.com/office/drawing/2014/main" id="{7197D964-C19E-4BC6-8DE0-8FF2B443137B}"/>
              </a:ext>
            </a:extLst>
          </p:cNvPr>
          <p:cNvSpPr>
            <a:spLocks noChangeShapeType="1"/>
          </p:cNvSpPr>
          <p:nvPr/>
        </p:nvSpPr>
        <p:spPr bwMode="auto">
          <a:xfrm>
            <a:off x="1869620" y="4949143"/>
            <a:ext cx="2697163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7113" name="Line 7">
            <a:extLst>
              <a:ext uri="{FF2B5EF4-FFF2-40B4-BE49-F238E27FC236}">
                <a16:creationId xmlns:a16="http://schemas.microsoft.com/office/drawing/2014/main" id="{08AEE355-920C-40D8-8CD0-F29C6605D741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1040944" y="4110943"/>
            <a:ext cx="1676400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47115" name="Group 12">
            <a:extLst>
              <a:ext uri="{FF2B5EF4-FFF2-40B4-BE49-F238E27FC236}">
                <a16:creationId xmlns:a16="http://schemas.microsoft.com/office/drawing/2014/main" id="{67165D6F-3077-4882-9CE7-AC9309958E37}"/>
              </a:ext>
            </a:extLst>
          </p:cNvPr>
          <p:cNvGrpSpPr>
            <a:grpSpLocks/>
          </p:cNvGrpSpPr>
          <p:nvPr/>
        </p:nvGrpSpPr>
        <p:grpSpPr bwMode="auto">
          <a:xfrm>
            <a:off x="668337" y="352853"/>
            <a:ext cx="11049000" cy="1298575"/>
            <a:chOff x="195" y="172"/>
            <a:chExt cx="5369" cy="818"/>
          </a:xfrm>
        </p:grpSpPr>
        <p:sp>
          <p:nvSpPr>
            <p:cNvPr id="47149" name="Text Box 13">
              <a:extLst>
                <a:ext uri="{FF2B5EF4-FFF2-40B4-BE49-F238E27FC236}">
                  <a16:creationId xmlns:a16="http://schemas.microsoft.com/office/drawing/2014/main" id="{44361B5D-FD7C-4242-9B99-057DA77EF1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" y="182"/>
              <a:ext cx="5369" cy="8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66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3366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 b="1" u="sng">
                  <a:solidFill>
                    <a:srgbClr val="8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 2:</a:t>
              </a:r>
              <a:r>
                <a:rPr lang="en-US" altLang="en-US" sz="2600">
                  <a:solidFill>
                    <a:srgbClr val="800000"/>
                  </a:solidFill>
                  <a:latin typeface=".VnArial" panose="020B7200000000000000" pitchFamily="34" charset="0"/>
                </a:rPr>
                <a:t> Cho h×nh thang ABCD (</a:t>
              </a:r>
              <a:r>
                <a:rPr lang="en-US" altLang="en-US" sz="2600">
                  <a:solidFill>
                    <a:srgbClr val="800000"/>
                  </a:solidFill>
                  <a:latin typeface=".VnTime" panose="020B7200000000000000" pitchFamily="34" charset="0"/>
                </a:rPr>
                <a:t>AB // DC; </a:t>
              </a:r>
              <a:r>
                <a:rPr lang="en-US" altLang="en-US" sz="2600">
                  <a:solidFill>
                    <a:srgbClr val="800000"/>
                  </a:solidFill>
                  <a:latin typeface=".VnArial" panose="020B7200000000000000" pitchFamily="34" charset="0"/>
                </a:rPr>
                <a:t>D = 90  ; AB &lt; DC) cã c¹nh AB b»ng c¹nh BC. Đường th¼ng qua A song song víi BC c¾t c¹nh DC ë E.</a:t>
              </a:r>
            </a:p>
          </p:txBody>
        </p:sp>
        <p:sp>
          <p:nvSpPr>
            <p:cNvPr id="47151" name="Freeform 15">
              <a:extLst>
                <a:ext uri="{FF2B5EF4-FFF2-40B4-BE49-F238E27FC236}">
                  <a16:creationId xmlns:a16="http://schemas.microsoft.com/office/drawing/2014/main" id="{10F6B587-6C3A-43D8-B5BA-CE124CBAD27E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4" y="172"/>
              <a:ext cx="192" cy="63"/>
            </a:xfrm>
            <a:custGeom>
              <a:avLst/>
              <a:gdLst>
                <a:gd name="T0" fmla="*/ 0 w 192"/>
                <a:gd name="T1" fmla="*/ 62 h 63"/>
                <a:gd name="T2" fmla="*/ 94 w 192"/>
                <a:gd name="T3" fmla="*/ 0 h 63"/>
                <a:gd name="T4" fmla="*/ 192 w 192"/>
                <a:gd name="T5" fmla="*/ 63 h 6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" h="63">
                  <a:moveTo>
                    <a:pt x="0" y="62"/>
                  </a:moveTo>
                  <a:lnTo>
                    <a:pt x="94" y="0"/>
                  </a:lnTo>
                  <a:lnTo>
                    <a:pt x="192" y="63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47116" name="Text Box 17">
            <a:extLst>
              <a:ext uri="{FF2B5EF4-FFF2-40B4-BE49-F238E27FC236}">
                <a16:creationId xmlns:a16="http://schemas.microsoft.com/office/drawing/2014/main" id="{8448DF6A-EBDD-4A17-917C-701FBF19F9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424" y="1376362"/>
            <a:ext cx="9312275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3366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500">
                <a:solidFill>
                  <a:srgbClr val="0033CC"/>
                </a:solidFill>
                <a:latin typeface=".VnArial Narrow" panose="020B7200000000000000" pitchFamily="34" charset="0"/>
              </a:rPr>
              <a:t>   1. Chøng minh tø gi¸c ABCE lµ h×nh thoi.</a:t>
            </a:r>
          </a:p>
        </p:txBody>
      </p:sp>
      <p:sp>
        <p:nvSpPr>
          <p:cNvPr id="47117" name="Text Box 18">
            <a:extLst>
              <a:ext uri="{FF2B5EF4-FFF2-40B4-BE49-F238E27FC236}">
                <a16:creationId xmlns:a16="http://schemas.microsoft.com/office/drawing/2014/main" id="{52CD7D91-A9EB-47B1-81F9-691F328A24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8783" y="4819082"/>
            <a:ext cx="349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800000"/>
                </a:solidFill>
                <a:latin typeface=".VnTime" panose="020B7200000000000000" pitchFamily="34" charset="0"/>
              </a:rPr>
              <a:t>D</a:t>
            </a:r>
          </a:p>
        </p:txBody>
      </p:sp>
      <p:sp>
        <p:nvSpPr>
          <p:cNvPr id="47118" name="Text Box 19">
            <a:extLst>
              <a:ext uri="{FF2B5EF4-FFF2-40B4-BE49-F238E27FC236}">
                <a16:creationId xmlns:a16="http://schemas.microsoft.com/office/drawing/2014/main" id="{8CABC918-A31D-4658-B1E8-5B30111058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8144" y="2967944"/>
            <a:ext cx="349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800000"/>
                </a:solidFill>
                <a:latin typeface=".VnTime" panose="020B7200000000000000" pitchFamily="34" charset="0"/>
              </a:rPr>
              <a:t>A</a:t>
            </a:r>
          </a:p>
        </p:txBody>
      </p:sp>
      <p:sp>
        <p:nvSpPr>
          <p:cNvPr id="47119" name="Text Box 20">
            <a:extLst>
              <a:ext uri="{FF2B5EF4-FFF2-40B4-BE49-F238E27FC236}">
                <a16:creationId xmlns:a16="http://schemas.microsoft.com/office/drawing/2014/main" id="{E8C1FDFB-E27E-4B63-B323-380B9340F4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2394" y="2967944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800000"/>
                </a:solidFill>
                <a:latin typeface=".VnTime" panose="020B7200000000000000" pitchFamily="34" charset="0"/>
              </a:rPr>
              <a:t>B</a:t>
            </a:r>
          </a:p>
        </p:txBody>
      </p:sp>
      <p:sp>
        <p:nvSpPr>
          <p:cNvPr id="47120" name="Text Box 21">
            <a:extLst>
              <a:ext uri="{FF2B5EF4-FFF2-40B4-BE49-F238E27FC236}">
                <a16:creationId xmlns:a16="http://schemas.microsoft.com/office/drawing/2014/main" id="{30BD344A-058C-4E26-B4B4-F9D0F7126E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6144" y="4949144"/>
            <a:ext cx="349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800000"/>
                </a:solidFill>
                <a:latin typeface=".VnTime" panose="020B7200000000000000" pitchFamily="34" charset="0"/>
              </a:rPr>
              <a:t>C</a:t>
            </a:r>
          </a:p>
        </p:txBody>
      </p:sp>
      <p:sp>
        <p:nvSpPr>
          <p:cNvPr id="47121" name="Text Box 22">
            <a:extLst>
              <a:ext uri="{FF2B5EF4-FFF2-40B4-BE49-F238E27FC236}">
                <a16:creationId xmlns:a16="http://schemas.microsoft.com/office/drawing/2014/main" id="{487E3E55-75B2-4F95-BF3C-2E51BF8A0C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4944" y="4949144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800000"/>
                </a:solidFill>
                <a:latin typeface=".VnTime" panose="020B7200000000000000" pitchFamily="34" charset="0"/>
              </a:rPr>
              <a:t>E</a:t>
            </a:r>
          </a:p>
        </p:txBody>
      </p:sp>
      <p:sp>
        <p:nvSpPr>
          <p:cNvPr id="47122" name="Line 24">
            <a:extLst>
              <a:ext uri="{FF2B5EF4-FFF2-40B4-BE49-F238E27FC236}">
                <a16:creationId xmlns:a16="http://schemas.microsoft.com/office/drawing/2014/main" id="{D702F5EC-6B34-4324-AAE1-A74A5122E49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93544" y="3196543"/>
            <a:ext cx="76200" cy="152400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7123" name="Line 25">
            <a:extLst>
              <a:ext uri="{FF2B5EF4-FFF2-40B4-BE49-F238E27FC236}">
                <a16:creationId xmlns:a16="http://schemas.microsoft.com/office/drawing/2014/main" id="{5B448099-BE55-41C5-AAF8-BE04F85CA7C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88944" y="3958543"/>
            <a:ext cx="76200" cy="152400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7124" name="Line 26">
            <a:extLst>
              <a:ext uri="{FF2B5EF4-FFF2-40B4-BE49-F238E27FC236}">
                <a16:creationId xmlns:a16="http://schemas.microsoft.com/office/drawing/2014/main" id="{601612BF-5CCC-48AC-9567-7496751C10FC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4482" y="4949143"/>
            <a:ext cx="1905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8155" name="Text Box 27">
            <a:extLst>
              <a:ext uri="{FF2B5EF4-FFF2-40B4-BE49-F238E27FC236}">
                <a16:creationId xmlns:a16="http://schemas.microsoft.com/office/drawing/2014/main" id="{619E04B1-9D5E-4E6A-8A47-3D34D98BE1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424" y="1890738"/>
            <a:ext cx="110490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3366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None/>
            </a:pPr>
            <a:r>
              <a:rPr lang="en-US" altLang="en-US" sz="2500">
                <a:solidFill>
                  <a:srgbClr val="0033CC"/>
                </a:solidFill>
                <a:latin typeface=".VnArial Narrow" panose="020B7200000000000000" pitchFamily="34" charset="0"/>
              </a:rPr>
              <a:t>   2. H¹ BH vu«ng gãc víi DC t¹i H. AC c¾t BH t¹i I. Chøng minh r»ng EI vu«ng gãc víi BC.</a:t>
            </a:r>
          </a:p>
        </p:txBody>
      </p:sp>
      <p:sp>
        <p:nvSpPr>
          <p:cNvPr id="48157" name="Text Box 29">
            <a:extLst>
              <a:ext uri="{FF2B5EF4-FFF2-40B4-BE49-F238E27FC236}">
                <a16:creationId xmlns:a16="http://schemas.microsoft.com/office/drawing/2014/main" id="{1CABFF92-2FF9-4BF1-BAE7-6D794096E7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5544" y="4949144"/>
            <a:ext cx="361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800000"/>
                </a:solidFill>
                <a:latin typeface=".VnTime" panose="020B7200000000000000" pitchFamily="34" charset="0"/>
              </a:rPr>
              <a:t>H</a:t>
            </a:r>
          </a:p>
        </p:txBody>
      </p:sp>
      <p:sp>
        <p:nvSpPr>
          <p:cNvPr id="48158" name="Freeform 30">
            <a:extLst>
              <a:ext uri="{FF2B5EF4-FFF2-40B4-BE49-F238E27FC236}">
                <a16:creationId xmlns:a16="http://schemas.microsoft.com/office/drawing/2014/main" id="{2028EA8D-A360-4B68-96F1-6194D42B97E8}"/>
              </a:ext>
            </a:extLst>
          </p:cNvPr>
          <p:cNvSpPr>
            <a:spLocks/>
          </p:cNvSpPr>
          <p:nvPr/>
        </p:nvSpPr>
        <p:spPr bwMode="auto">
          <a:xfrm>
            <a:off x="1879144" y="3277506"/>
            <a:ext cx="2681288" cy="1657350"/>
          </a:xfrm>
          <a:custGeom>
            <a:avLst/>
            <a:gdLst>
              <a:gd name="T0" fmla="*/ 0 w 1689"/>
              <a:gd name="T1" fmla="*/ 0 h 1044"/>
              <a:gd name="T2" fmla="*/ 2147483646 w 1689"/>
              <a:gd name="T3" fmla="*/ 2147483646 h 104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689" h="1044">
                <a:moveTo>
                  <a:pt x="0" y="0"/>
                </a:moveTo>
                <a:lnTo>
                  <a:pt x="1689" y="1044"/>
                </a:lnTo>
              </a:path>
            </a:pathLst>
          </a:custGeom>
          <a:noFill/>
          <a:ln w="28575">
            <a:solidFill>
              <a:srgbClr val="000099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8159" name="Text Box 31">
            <a:extLst>
              <a:ext uri="{FF2B5EF4-FFF2-40B4-BE49-F238E27FC236}">
                <a16:creationId xmlns:a16="http://schemas.microsoft.com/office/drawing/2014/main" id="{01912B24-D6C8-4F76-AB97-867F0CCA92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6969" y="4033156"/>
            <a:ext cx="273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800000"/>
                </a:solidFill>
                <a:latin typeface=".VnTime" panose="020B7200000000000000" pitchFamily="34" charset="0"/>
              </a:rPr>
              <a:t>I</a:t>
            </a:r>
          </a:p>
        </p:txBody>
      </p:sp>
      <p:sp>
        <p:nvSpPr>
          <p:cNvPr id="48160" name="Freeform 32">
            <a:extLst>
              <a:ext uri="{FF2B5EF4-FFF2-40B4-BE49-F238E27FC236}">
                <a16:creationId xmlns:a16="http://schemas.microsoft.com/office/drawing/2014/main" id="{608390FD-FF58-4619-8E5E-AFA48BC1259E}"/>
              </a:ext>
            </a:extLst>
          </p:cNvPr>
          <p:cNvSpPr>
            <a:spLocks/>
          </p:cNvSpPr>
          <p:nvPr/>
        </p:nvSpPr>
        <p:spPr bwMode="auto">
          <a:xfrm>
            <a:off x="2684008" y="3691843"/>
            <a:ext cx="2638425" cy="1252538"/>
          </a:xfrm>
          <a:custGeom>
            <a:avLst/>
            <a:gdLst>
              <a:gd name="T0" fmla="*/ 0 w 1662"/>
              <a:gd name="T1" fmla="*/ 2147483646 h 789"/>
              <a:gd name="T2" fmla="*/ 2147483646 w 1662"/>
              <a:gd name="T3" fmla="*/ 0 h 789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662" h="789">
                <a:moveTo>
                  <a:pt x="0" y="789"/>
                </a:moveTo>
                <a:lnTo>
                  <a:pt x="1662" y="0"/>
                </a:lnTo>
              </a:path>
            </a:pathLst>
          </a:custGeom>
          <a:noFill/>
          <a:ln w="28575">
            <a:solidFill>
              <a:srgbClr val="CC0066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8162" name="Text Box 34">
            <a:extLst>
              <a:ext uri="{FF2B5EF4-FFF2-40B4-BE49-F238E27FC236}">
                <a16:creationId xmlns:a16="http://schemas.microsoft.com/office/drawing/2014/main" id="{293C2BF7-3CF5-49F3-99AF-2DBE53538A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7994" y="3729944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800000"/>
                </a:solidFill>
                <a:latin typeface=".VnTime" panose="020B7200000000000000" pitchFamily="34" charset="0"/>
              </a:rPr>
              <a:t>?</a:t>
            </a:r>
          </a:p>
        </p:txBody>
      </p:sp>
      <p:sp>
        <p:nvSpPr>
          <p:cNvPr id="48163" name="Oval 35">
            <a:extLst>
              <a:ext uri="{FF2B5EF4-FFF2-40B4-BE49-F238E27FC236}">
                <a16:creationId xmlns:a16="http://schemas.microsoft.com/office/drawing/2014/main" id="{5723BB4C-9D05-4CE7-A518-E4BAEA59BA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4294" y="439034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>
              <a:latin typeface=".VnTime" panose="020B7200000000000000" pitchFamily="34" charset="0"/>
            </a:endParaRPr>
          </a:p>
        </p:txBody>
      </p:sp>
      <p:sp>
        <p:nvSpPr>
          <p:cNvPr id="48165" name="Freeform 37">
            <a:extLst>
              <a:ext uri="{FF2B5EF4-FFF2-40B4-BE49-F238E27FC236}">
                <a16:creationId xmlns:a16="http://schemas.microsoft.com/office/drawing/2014/main" id="{3771DEFA-0656-4B64-BBB6-D1E4F6422FFA}"/>
              </a:ext>
            </a:extLst>
          </p:cNvPr>
          <p:cNvSpPr>
            <a:spLocks/>
          </p:cNvSpPr>
          <p:nvPr/>
        </p:nvSpPr>
        <p:spPr bwMode="auto">
          <a:xfrm>
            <a:off x="2684008" y="3277506"/>
            <a:ext cx="1081087" cy="1662112"/>
          </a:xfrm>
          <a:custGeom>
            <a:avLst/>
            <a:gdLst>
              <a:gd name="T0" fmla="*/ 0 w 681"/>
              <a:gd name="T1" fmla="*/ 2147483646 h 1047"/>
              <a:gd name="T2" fmla="*/ 2147483646 w 681"/>
              <a:gd name="T3" fmla="*/ 0 h 1047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681" h="1047">
                <a:moveTo>
                  <a:pt x="0" y="1047"/>
                </a:moveTo>
                <a:lnTo>
                  <a:pt x="681" y="0"/>
                </a:lnTo>
              </a:path>
            </a:pathLst>
          </a:custGeom>
          <a:noFill/>
          <a:ln w="28575">
            <a:solidFill>
              <a:srgbClr val="000099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8166" name="Rectangle 38">
            <a:extLst>
              <a:ext uri="{FF2B5EF4-FFF2-40B4-BE49-F238E27FC236}">
                <a16:creationId xmlns:a16="http://schemas.microsoft.com/office/drawing/2014/main" id="{4DB4D33F-08EB-45B5-835C-B20D7974CA45}"/>
              </a:ext>
            </a:extLst>
          </p:cNvPr>
          <p:cNvSpPr>
            <a:spLocks noChangeAspect="1" noChangeArrowheads="1"/>
          </p:cNvSpPr>
          <p:nvPr/>
        </p:nvSpPr>
        <p:spPr bwMode="auto">
          <a:xfrm rot="1924062">
            <a:off x="3253920" y="4018869"/>
            <a:ext cx="136525" cy="136525"/>
          </a:xfrm>
          <a:prstGeom prst="rect">
            <a:avLst/>
          </a:prstGeom>
          <a:ln>
            <a:solidFill>
              <a:schemeClr val="accent1">
                <a:lumMod val="50000"/>
              </a:schemeClr>
            </a:solidFill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>
              <a:latin typeface=".VnTime" panose="020B7200000000000000" pitchFamily="34" charset="0"/>
            </a:endParaRPr>
          </a:p>
        </p:txBody>
      </p:sp>
      <p:sp>
        <p:nvSpPr>
          <p:cNvPr id="47136" name="Oval 39">
            <a:extLst>
              <a:ext uri="{FF2B5EF4-FFF2-40B4-BE49-F238E27FC236}">
                <a16:creationId xmlns:a16="http://schemas.microsoft.com/office/drawing/2014/main" id="{F8BBABE6-0D5F-46FE-B21A-4D65EC84F49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847012" y="391207"/>
            <a:ext cx="82550" cy="82550"/>
          </a:xfrm>
          <a:prstGeom prst="ellips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>
              <a:latin typeface=".VnTime" panose="020B7200000000000000" pitchFamily="34" charset="0"/>
            </a:endParaRPr>
          </a:p>
        </p:txBody>
      </p:sp>
      <p:sp>
        <p:nvSpPr>
          <p:cNvPr id="48170" name="Text Box 42">
            <a:extLst>
              <a:ext uri="{FF2B5EF4-FFF2-40B4-BE49-F238E27FC236}">
                <a16:creationId xmlns:a16="http://schemas.microsoft.com/office/drawing/2014/main" id="{3CE92A0A-0838-4EB0-9A25-D7A3471FE8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3544" y="3958544"/>
            <a:ext cx="361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800000"/>
                </a:solidFill>
                <a:latin typeface=".VnTime" panose="020B7200000000000000" pitchFamily="34" charset="0"/>
              </a:rPr>
              <a:t>O</a:t>
            </a:r>
          </a:p>
        </p:txBody>
      </p:sp>
      <p:sp>
        <p:nvSpPr>
          <p:cNvPr id="48171" name="Oval 43">
            <a:extLst>
              <a:ext uri="{FF2B5EF4-FFF2-40B4-BE49-F238E27FC236}">
                <a16:creationId xmlns:a16="http://schemas.microsoft.com/office/drawing/2014/main" id="{DAD0DA7C-1E1A-482B-9914-D852E58B9E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0894" y="406966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>
              <a:latin typeface=".VnTime" panose="020B7200000000000000" pitchFamily="34" charset="0"/>
            </a:endParaRPr>
          </a:p>
        </p:txBody>
      </p:sp>
      <p:sp>
        <p:nvSpPr>
          <p:cNvPr id="161856" name="Text Box 64">
            <a:extLst>
              <a:ext uri="{FF2B5EF4-FFF2-40B4-BE49-F238E27FC236}">
                <a16:creationId xmlns:a16="http://schemas.microsoft.com/office/drawing/2014/main" id="{349A17E7-2975-47B4-847A-130E196618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2292" y="3957638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800000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AC  BE</a:t>
            </a:r>
          </a:p>
        </p:txBody>
      </p:sp>
      <p:sp>
        <p:nvSpPr>
          <p:cNvPr id="161857" name="Text Box 65">
            <a:extLst>
              <a:ext uri="{FF2B5EF4-FFF2-40B4-BE49-F238E27FC236}">
                <a16:creationId xmlns:a16="http://schemas.microsoft.com/office/drawing/2014/main" id="{293B933D-0C30-42FA-88FC-E538245708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42318" y="4402139"/>
            <a:ext cx="13700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660066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cã BH  EC</a:t>
            </a:r>
          </a:p>
        </p:txBody>
      </p:sp>
      <p:sp>
        <p:nvSpPr>
          <p:cNvPr id="161858" name="Text Box 66">
            <a:extLst>
              <a:ext uri="{FF2B5EF4-FFF2-40B4-BE49-F238E27FC236}">
                <a16:creationId xmlns:a16="http://schemas.microsoft.com/office/drawing/2014/main" id="{1EB5881A-037C-4FBD-9E91-ECFE1AA31B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0731" y="4764088"/>
            <a:ext cx="2562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800000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I lµ trùc t©m  BEC</a:t>
            </a:r>
          </a:p>
        </p:txBody>
      </p:sp>
      <p:sp>
        <p:nvSpPr>
          <p:cNvPr id="161859" name="Text Box 67">
            <a:extLst>
              <a:ext uri="{FF2B5EF4-FFF2-40B4-BE49-F238E27FC236}">
                <a16:creationId xmlns:a16="http://schemas.microsoft.com/office/drawing/2014/main" id="{BA12D96C-4B9F-4212-985F-3AB302F55E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46992" y="5634038"/>
            <a:ext cx="1200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800000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EI  BC</a:t>
            </a:r>
          </a:p>
        </p:txBody>
      </p:sp>
      <p:sp>
        <p:nvSpPr>
          <p:cNvPr id="161860" name="Text Box 68">
            <a:extLst>
              <a:ext uri="{FF2B5EF4-FFF2-40B4-BE49-F238E27FC236}">
                <a16:creationId xmlns:a16="http://schemas.microsoft.com/office/drawing/2014/main" id="{E3D08208-E955-4DFD-99B4-C4E38EB097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8330" y="3087688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800000"/>
                </a:solidFill>
                <a:latin typeface=".VnTime" panose="020B7200000000000000" pitchFamily="34" charset="0"/>
              </a:rPr>
              <a:t>H×nh thoi ABCE </a:t>
            </a:r>
          </a:p>
        </p:txBody>
      </p:sp>
      <p:sp>
        <p:nvSpPr>
          <p:cNvPr id="161861" name="Text Box 69">
            <a:extLst>
              <a:ext uri="{FF2B5EF4-FFF2-40B4-BE49-F238E27FC236}">
                <a16:creationId xmlns:a16="http://schemas.microsoft.com/office/drawing/2014/main" id="{D4D12114-7782-4DD5-918B-49CAD4D7FC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1792" y="3576638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</a:t>
            </a:r>
          </a:p>
        </p:txBody>
      </p:sp>
      <p:sp>
        <p:nvSpPr>
          <p:cNvPr id="161862" name="Text Box 70">
            <a:extLst>
              <a:ext uri="{FF2B5EF4-FFF2-40B4-BE49-F238E27FC236}">
                <a16:creationId xmlns:a16="http://schemas.microsoft.com/office/drawing/2014/main" id="{50FF1FE6-94B7-474E-ADA9-637D2E588E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1792" y="4414838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</a:t>
            </a:r>
          </a:p>
        </p:txBody>
      </p:sp>
      <p:sp>
        <p:nvSpPr>
          <p:cNvPr id="161863" name="Text Box 71">
            <a:extLst>
              <a:ext uri="{FF2B5EF4-FFF2-40B4-BE49-F238E27FC236}">
                <a16:creationId xmlns:a16="http://schemas.microsoft.com/office/drawing/2014/main" id="{3744A1C0-B13A-4893-B0CF-184AAEBA64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1792" y="5253038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.VnArial" panose="020B7200000000000000" pitchFamily="34" charset="0"/>
                <a:sym typeface="Symbol" panose="05050102010706020507" pitchFamily="18" charset="2"/>
              </a:rPr>
              <a:t>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81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81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640"/>
                            </p:stCondLst>
                            <p:childTnLst>
                              <p:par>
                                <p:cTn id="1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8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3140"/>
                            </p:stCondLst>
                            <p:childTnLst>
                              <p:par>
                                <p:cTn id="1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481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481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481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322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48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40"/>
                            </p:stCondLst>
                            <p:childTnLst>
                              <p:par>
                                <p:cTn id="36" presetID="39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8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8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8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8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40"/>
                            </p:stCondLst>
                            <p:childTnLst>
                              <p:par>
                                <p:cTn id="4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481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481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481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12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8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620"/>
                            </p:stCondLst>
                            <p:childTnLst>
                              <p:par>
                                <p:cTn id="5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481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481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481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0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59" dur="500" fill="hold"/>
                                        <p:tgtEl>
                                          <p:spTgt spid="481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481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61" dur="500" fill="hold"/>
                                        <p:tgtEl>
                                          <p:spTgt spid="4816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481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48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8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8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8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7" dur="500"/>
                                        <p:tgtEl>
                                          <p:spTgt spid="48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48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6" dur="80"/>
                                        <p:tgtEl>
                                          <p:spTgt spid="1618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7" dur="80"/>
                                        <p:tgtEl>
                                          <p:spTgt spid="1618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80"/>
                                        <p:tgtEl>
                                          <p:spTgt spid="1618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1618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61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61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9" dur="80"/>
                                        <p:tgtEl>
                                          <p:spTgt spid="1618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0" dur="80"/>
                                        <p:tgtEl>
                                          <p:spTgt spid="1618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80"/>
                                        <p:tgtEl>
                                          <p:spTgt spid="1618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6" dur="80"/>
                                        <p:tgtEl>
                                          <p:spTgt spid="1618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7" dur="80"/>
                                        <p:tgtEl>
                                          <p:spTgt spid="1618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8" dur="80"/>
                                        <p:tgtEl>
                                          <p:spTgt spid="1618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320"/>
                            </p:stCondLst>
                            <p:childTnLst>
                              <p:par>
                                <p:cTn id="110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1618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61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61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1320"/>
                            </p:stCondLst>
                            <p:childTnLst>
                              <p:par>
                                <p:cTn id="11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8" dur="80"/>
                                        <p:tgtEl>
                                          <p:spTgt spid="1618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9" dur="80"/>
                                        <p:tgtEl>
                                          <p:spTgt spid="1618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0" dur="80"/>
                                        <p:tgtEl>
                                          <p:spTgt spid="1618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1618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1618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161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1" dur="80"/>
                                        <p:tgtEl>
                                          <p:spTgt spid="1618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2" dur="80"/>
                                        <p:tgtEl>
                                          <p:spTgt spid="1618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3" dur="80"/>
                                        <p:tgtEl>
                                          <p:spTgt spid="1618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/>
      <p:bldP spid="48155" grpId="0"/>
      <p:bldP spid="48157" grpId="0"/>
      <p:bldP spid="48159" grpId="0"/>
      <p:bldP spid="48162" grpId="0"/>
      <p:bldP spid="48162" grpId="1"/>
      <p:bldP spid="48170" grpId="0"/>
      <p:bldP spid="161856" grpId="0"/>
      <p:bldP spid="161857" grpId="0"/>
      <p:bldP spid="161858" grpId="0"/>
      <p:bldP spid="161859" grpId="0"/>
      <p:bldP spid="161860" grpId="0"/>
      <p:bldP spid="161861" grpId="0"/>
      <p:bldP spid="161862" grpId="0"/>
      <p:bldP spid="16186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inh thoi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-1" y="-19493"/>
            <a:ext cx="12188826" cy="6852868"/>
          </a:xfrm>
          <a:prstGeom prst="rect">
            <a:avLst/>
          </a:prstGeom>
        </p:spPr>
      </p:pic>
      <p:pic>
        <p:nvPicPr>
          <p:cNvPr id="186370" name="Picture 2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71212" y="4572000"/>
            <a:ext cx="690562" cy="733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09024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20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1170" name="Picture 2" descr="image002">
            <a:extLst>
              <a:ext uri="{FF2B5EF4-FFF2-40B4-BE49-F238E27FC236}">
                <a16:creationId xmlns:a16="http://schemas.microsoft.com/office/drawing/2014/main" id="{F2A29212-5635-4114-9CD0-40F9B7C9C0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0238" y="346075"/>
            <a:ext cx="2454275" cy="196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1171" name="Picture 3" descr="image003">
            <a:extLst>
              <a:ext uri="{FF2B5EF4-FFF2-40B4-BE49-F238E27FC236}">
                <a16:creationId xmlns:a16="http://schemas.microsoft.com/office/drawing/2014/main" id="{6320B505-6DFF-4253-A01E-DE9EAE15C8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2375" y="85725"/>
            <a:ext cx="3230562" cy="992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1172" name="Picture 4" descr="image004">
            <a:extLst>
              <a:ext uri="{FF2B5EF4-FFF2-40B4-BE49-F238E27FC236}">
                <a16:creationId xmlns:a16="http://schemas.microsoft.com/office/drawing/2014/main" id="{C57A798C-DEF9-48A6-92B1-A69EDFFAC0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1676" y="1585914"/>
            <a:ext cx="2517775" cy="801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1176" name="Picture 8" descr="image008">
            <a:extLst>
              <a:ext uri="{FF2B5EF4-FFF2-40B4-BE49-F238E27FC236}">
                <a16:creationId xmlns:a16="http://schemas.microsoft.com/office/drawing/2014/main" id="{535DBC80-0527-472F-B174-67CFFDC9B3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7275" y="1917700"/>
            <a:ext cx="3346450" cy="326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1177" name="Picture 9" descr="image009">
            <a:extLst>
              <a:ext uri="{FF2B5EF4-FFF2-40B4-BE49-F238E27FC236}">
                <a16:creationId xmlns:a16="http://schemas.microsoft.com/office/drawing/2014/main" id="{0D6C10FB-7ADE-42D2-8E64-F13437F180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6300" y="4035425"/>
            <a:ext cx="4216400" cy="966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1178" name="Picture 10" descr="image010">
            <a:extLst>
              <a:ext uri="{FF2B5EF4-FFF2-40B4-BE49-F238E27FC236}">
                <a16:creationId xmlns:a16="http://schemas.microsoft.com/office/drawing/2014/main" id="{391DF61E-7C43-4FF5-A73E-17DFD4A627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1562" y="4357688"/>
            <a:ext cx="4140200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1179" name="Picture 11" descr="image011">
            <a:extLst>
              <a:ext uri="{FF2B5EF4-FFF2-40B4-BE49-F238E27FC236}">
                <a16:creationId xmlns:a16="http://schemas.microsoft.com/office/drawing/2014/main" id="{B7522FA6-C3D6-4431-93BC-401D2E138B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3762" y="4381501"/>
            <a:ext cx="4857750" cy="204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1180" name="Picture 12" descr="image012">
            <a:extLst>
              <a:ext uri="{FF2B5EF4-FFF2-40B4-BE49-F238E27FC236}">
                <a16:creationId xmlns:a16="http://schemas.microsoft.com/office/drawing/2014/main" id="{0CC07066-7AD4-4898-8069-3643721061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8513" y="4357688"/>
            <a:ext cx="6067425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Flowchart: Decision 30">
            <a:extLst>
              <a:ext uri="{FF2B5EF4-FFF2-40B4-BE49-F238E27FC236}">
                <a16:creationId xmlns:a16="http://schemas.microsoft.com/office/drawing/2014/main" id="{B637E219-8BD8-45FE-AF30-13B6C7D3A51B}"/>
              </a:ext>
            </a:extLst>
          </p:cNvPr>
          <p:cNvSpPr/>
          <p:nvPr/>
        </p:nvSpPr>
        <p:spPr>
          <a:xfrm>
            <a:off x="1105190" y="1227138"/>
            <a:ext cx="2813049" cy="1655894"/>
          </a:xfrm>
          <a:prstGeom prst="flowChartDecision">
            <a:avLst/>
          </a:prstGeom>
          <a:solidFill>
            <a:srgbClr val="FF99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itchFamily="18" charset="0"/>
              </a:rPr>
              <a:t>HÌNH THOI</a:t>
            </a:r>
          </a:p>
        </p:txBody>
      </p:sp>
      <p:sp>
        <p:nvSpPr>
          <p:cNvPr id="36880" name="AutoShape 16">
            <a:extLst>
              <a:ext uri="{FF2B5EF4-FFF2-40B4-BE49-F238E27FC236}">
                <a16:creationId xmlns:a16="http://schemas.microsoft.com/office/drawing/2014/main" id="{9D03AAB4-737A-4B6B-A1C0-1AB03B925362}"/>
              </a:ext>
            </a:extLst>
          </p:cNvPr>
          <p:cNvSpPr>
            <a:spLocks/>
          </p:cNvSpPr>
          <p:nvPr/>
        </p:nvSpPr>
        <p:spPr bwMode="auto">
          <a:xfrm>
            <a:off x="5356225" y="1327151"/>
            <a:ext cx="379412" cy="1471613"/>
          </a:xfrm>
          <a:prstGeom prst="leftBrace">
            <a:avLst>
              <a:gd name="adj1" fmla="val 31676"/>
              <a:gd name="adj2" fmla="val 50000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en-CA" altLang="en-US" sz="18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6893" name="Group 29">
            <a:extLst>
              <a:ext uri="{FF2B5EF4-FFF2-40B4-BE49-F238E27FC236}">
                <a16:creationId xmlns:a16="http://schemas.microsoft.com/office/drawing/2014/main" id="{AF4A2F24-C89C-45FA-9ADB-18A22F4C885C}"/>
              </a:ext>
            </a:extLst>
          </p:cNvPr>
          <p:cNvGrpSpPr>
            <a:grpSpLocks/>
          </p:cNvGrpSpPr>
          <p:nvPr/>
        </p:nvGrpSpPr>
        <p:grpSpPr bwMode="auto">
          <a:xfrm>
            <a:off x="5857876" y="2393951"/>
            <a:ext cx="4714875" cy="828675"/>
            <a:chOff x="2609" y="1399"/>
            <a:chExt cx="3283" cy="713"/>
          </a:xfrm>
        </p:grpSpPr>
        <p:sp>
          <p:nvSpPr>
            <p:cNvPr id="48150" name="Text Box 19">
              <a:extLst>
                <a:ext uri="{FF2B5EF4-FFF2-40B4-BE49-F238E27FC236}">
                  <a16:creationId xmlns:a16="http://schemas.microsoft.com/office/drawing/2014/main" id="{BBC33944-9FE9-4EB5-8C13-5890D173CE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9" y="1593"/>
              <a:ext cx="1220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400" eaLnBrk="0" fontAlgn="base" hangingPunct="0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en-US" sz="1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 đường chéo</a:t>
              </a:r>
            </a:p>
          </p:txBody>
        </p:sp>
        <p:sp>
          <p:nvSpPr>
            <p:cNvPr id="36885" name="AutoShape 21">
              <a:extLst>
                <a:ext uri="{FF2B5EF4-FFF2-40B4-BE49-F238E27FC236}">
                  <a16:creationId xmlns:a16="http://schemas.microsoft.com/office/drawing/2014/main" id="{33AB2F1E-5F36-4B87-B58A-5A822E592B4B}"/>
                </a:ext>
              </a:extLst>
            </p:cNvPr>
            <p:cNvSpPr>
              <a:spLocks/>
            </p:cNvSpPr>
            <p:nvPr/>
          </p:nvSpPr>
          <p:spPr bwMode="auto">
            <a:xfrm>
              <a:off x="4116" y="1593"/>
              <a:ext cx="763" cy="191"/>
            </a:xfrm>
            <a:prstGeom prst="borderCallout2">
              <a:avLst>
                <a:gd name="adj1" fmla="val 37694"/>
                <a:gd name="adj2" fmla="val -6685"/>
                <a:gd name="adj3" fmla="val 37694"/>
                <a:gd name="adj4" fmla="val -55569"/>
                <a:gd name="adj5" fmla="val -87435"/>
                <a:gd name="adj6" fmla="val -106546"/>
              </a:avLst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1400" b="1" dirty="0" err="1">
                  <a:solidFill>
                    <a:srgbClr val="000099">
                      <a:lumMod val="60000"/>
                      <a:lumOff val="4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uông</a:t>
              </a:r>
              <a:r>
                <a:rPr lang="en-US" altLang="en-US" sz="1400" b="1" dirty="0">
                  <a:solidFill>
                    <a:srgbClr val="000099">
                      <a:lumMod val="60000"/>
                      <a:lumOff val="4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400" b="1" dirty="0" err="1">
                  <a:solidFill>
                    <a:srgbClr val="000099">
                      <a:lumMod val="60000"/>
                      <a:lumOff val="4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endParaRPr lang="en-US" altLang="en-US" sz="1400" b="1" dirty="0">
                <a:solidFill>
                  <a:srgbClr val="000099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886" name="AutoShape 22">
              <a:extLst>
                <a:ext uri="{FF2B5EF4-FFF2-40B4-BE49-F238E27FC236}">
                  <a16:creationId xmlns:a16="http://schemas.microsoft.com/office/drawing/2014/main" id="{DF21059C-E841-4971-BA89-AF24E4E63D1A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5" y="1921"/>
              <a:ext cx="2247" cy="191"/>
            </a:xfrm>
            <a:prstGeom prst="borderCallout2">
              <a:avLst>
                <a:gd name="adj1" fmla="val 37694"/>
                <a:gd name="adj2" fmla="val -2269"/>
                <a:gd name="adj3" fmla="val 37694"/>
                <a:gd name="adj4" fmla="val -7991"/>
                <a:gd name="adj5" fmla="val -205759"/>
                <a:gd name="adj6" fmla="val -13903"/>
              </a:avLst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1400" b="1" dirty="0" err="1">
                  <a:solidFill>
                    <a:srgbClr val="000099">
                      <a:lumMod val="60000"/>
                      <a:lumOff val="4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altLang="en-US" sz="1400" b="1" dirty="0">
                  <a:solidFill>
                    <a:srgbClr val="000099">
                      <a:lumMod val="60000"/>
                      <a:lumOff val="4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400" b="1" dirty="0" err="1">
                  <a:solidFill>
                    <a:srgbClr val="000099">
                      <a:lumMod val="60000"/>
                      <a:lumOff val="4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altLang="en-US" sz="1400" b="1" dirty="0">
                  <a:solidFill>
                    <a:srgbClr val="000099">
                      <a:lumMod val="60000"/>
                      <a:lumOff val="4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400" b="1" dirty="0" err="1">
                  <a:solidFill>
                    <a:srgbClr val="000099">
                      <a:lumMod val="60000"/>
                      <a:lumOff val="4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en-US" sz="1400" b="1" dirty="0">
                  <a:solidFill>
                    <a:srgbClr val="000099">
                      <a:lumMod val="60000"/>
                      <a:lumOff val="4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400" b="1" dirty="0" err="1">
                  <a:solidFill>
                    <a:srgbClr val="000099">
                      <a:lumMod val="60000"/>
                      <a:lumOff val="4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altLang="en-US" sz="1400" b="1" dirty="0">
                  <a:solidFill>
                    <a:srgbClr val="000099">
                      <a:lumMod val="60000"/>
                      <a:lumOff val="4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400" b="1" dirty="0" err="1">
                  <a:solidFill>
                    <a:srgbClr val="000099">
                      <a:lumMod val="60000"/>
                      <a:lumOff val="4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altLang="en-US" sz="1400" b="1" dirty="0">
                  <a:solidFill>
                    <a:srgbClr val="000099">
                      <a:lumMod val="60000"/>
                      <a:lumOff val="4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400" b="1" dirty="0" err="1">
                  <a:solidFill>
                    <a:srgbClr val="000099">
                      <a:lumMod val="60000"/>
                      <a:lumOff val="4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altLang="en-US" sz="1400" b="1" dirty="0">
                  <a:solidFill>
                    <a:srgbClr val="000099">
                      <a:lumMod val="60000"/>
                      <a:lumOff val="4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400" b="1" dirty="0" err="1">
                  <a:solidFill>
                    <a:srgbClr val="000099">
                      <a:lumMod val="60000"/>
                      <a:lumOff val="4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altLang="en-US" sz="1400" b="1" dirty="0">
                  <a:solidFill>
                    <a:srgbClr val="000099">
                      <a:lumMod val="60000"/>
                      <a:lumOff val="4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400" b="1" dirty="0" err="1">
                  <a:solidFill>
                    <a:srgbClr val="000099">
                      <a:lumMod val="60000"/>
                      <a:lumOff val="4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endParaRPr lang="en-US" altLang="en-US" sz="1400" b="1" dirty="0">
                <a:solidFill>
                  <a:srgbClr val="000099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887" name="AutoShape 23">
              <a:extLst>
                <a:ext uri="{FF2B5EF4-FFF2-40B4-BE49-F238E27FC236}">
                  <a16:creationId xmlns:a16="http://schemas.microsoft.com/office/drawing/2014/main" id="{26A4D185-534C-451C-B95B-9CD817A7C108}"/>
                </a:ext>
              </a:extLst>
            </p:cNvPr>
            <p:cNvSpPr>
              <a:spLocks/>
            </p:cNvSpPr>
            <p:nvPr/>
          </p:nvSpPr>
          <p:spPr bwMode="auto">
            <a:xfrm>
              <a:off x="3685" y="1399"/>
              <a:ext cx="2031" cy="193"/>
            </a:xfrm>
            <a:prstGeom prst="borderCallout2">
              <a:avLst>
                <a:gd name="adj1" fmla="val 37500"/>
                <a:gd name="adj2" fmla="val -2509"/>
                <a:gd name="adj3" fmla="val 37500"/>
                <a:gd name="adj4" fmla="val -8370"/>
                <a:gd name="adj5" fmla="val 62500"/>
                <a:gd name="adj6" fmla="val -14542"/>
              </a:avLst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1400" b="1" dirty="0" err="1">
                  <a:solidFill>
                    <a:srgbClr val="000099">
                      <a:lumMod val="60000"/>
                      <a:lumOff val="4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ắt</a:t>
              </a:r>
              <a:r>
                <a:rPr lang="en-US" altLang="en-US" sz="1400" b="1" dirty="0">
                  <a:solidFill>
                    <a:srgbClr val="000099">
                      <a:lumMod val="60000"/>
                      <a:lumOff val="4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400" b="1" dirty="0" err="1">
                  <a:solidFill>
                    <a:srgbClr val="000099">
                      <a:lumMod val="60000"/>
                      <a:lumOff val="4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altLang="en-US" sz="1400" b="1" dirty="0">
                  <a:solidFill>
                    <a:srgbClr val="000099">
                      <a:lumMod val="60000"/>
                      <a:lumOff val="4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400" b="1" dirty="0" err="1">
                  <a:solidFill>
                    <a:srgbClr val="000099">
                      <a:lumMod val="60000"/>
                      <a:lumOff val="4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altLang="en-US" sz="1400" b="1" dirty="0">
                  <a:solidFill>
                    <a:srgbClr val="000099">
                      <a:lumMod val="60000"/>
                      <a:lumOff val="4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400" b="1" dirty="0" err="1">
                  <a:solidFill>
                    <a:srgbClr val="000099">
                      <a:lumMod val="60000"/>
                      <a:lumOff val="4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ung</a:t>
              </a:r>
              <a:r>
                <a:rPr lang="en-US" altLang="en-US" sz="1400" b="1" dirty="0">
                  <a:solidFill>
                    <a:srgbClr val="000099">
                      <a:lumMod val="60000"/>
                      <a:lumOff val="4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400" b="1" dirty="0" err="1">
                  <a:solidFill>
                    <a:srgbClr val="000099">
                      <a:lumMod val="60000"/>
                      <a:lumOff val="4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altLang="en-US" sz="1400" b="1" dirty="0">
                  <a:solidFill>
                    <a:srgbClr val="000099">
                      <a:lumMod val="60000"/>
                      <a:lumOff val="4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400" b="1" dirty="0" err="1">
                  <a:solidFill>
                    <a:srgbClr val="000099">
                      <a:lumMod val="60000"/>
                      <a:lumOff val="4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lang="en-US" altLang="en-US" sz="1400" b="1" dirty="0">
                  <a:solidFill>
                    <a:srgbClr val="000099">
                      <a:lumMod val="60000"/>
                      <a:lumOff val="4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400" b="1" dirty="0" err="1">
                  <a:solidFill>
                    <a:srgbClr val="000099">
                      <a:lumMod val="60000"/>
                      <a:lumOff val="4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endParaRPr lang="en-US" altLang="en-US" sz="1400" b="1" dirty="0">
                <a:solidFill>
                  <a:srgbClr val="000099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2" name="Text Box 17">
            <a:extLst>
              <a:ext uri="{FF2B5EF4-FFF2-40B4-BE49-F238E27FC236}">
                <a16:creationId xmlns:a16="http://schemas.microsoft.com/office/drawing/2014/main" id="{324B050B-F3F6-4A93-B640-08CBB820DB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9612" y="1406526"/>
            <a:ext cx="231140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1400" b="1" dirty="0">
                <a:solidFill>
                  <a:srgbClr val="000099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altLang="en-US" sz="1400" b="1" dirty="0" err="1">
                <a:solidFill>
                  <a:srgbClr val="000099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1400" b="1" dirty="0">
                <a:solidFill>
                  <a:srgbClr val="000099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400" b="1" dirty="0" err="1">
                <a:solidFill>
                  <a:srgbClr val="000099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1400" b="1" dirty="0">
                <a:solidFill>
                  <a:srgbClr val="000099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400" b="1" dirty="0" err="1">
                <a:solidFill>
                  <a:srgbClr val="000099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altLang="en-US" sz="1400" b="1" dirty="0">
              <a:solidFill>
                <a:srgbClr val="000099">
                  <a:lumMod val="60000"/>
                  <a:lumOff val="4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 Box 17">
            <a:extLst>
              <a:ext uri="{FF2B5EF4-FFF2-40B4-BE49-F238E27FC236}">
                <a16:creationId xmlns:a16="http://schemas.microsoft.com/office/drawing/2014/main" id="{EF7227A0-C073-43EE-83AA-643B3BA216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62787" y="796926"/>
            <a:ext cx="196850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1400" b="1" dirty="0" err="1">
                <a:solidFill>
                  <a:srgbClr val="000099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1400" b="1" dirty="0">
                <a:solidFill>
                  <a:srgbClr val="000099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400" b="1" dirty="0" err="1">
                <a:solidFill>
                  <a:srgbClr val="000099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1400" b="1" dirty="0">
                <a:solidFill>
                  <a:srgbClr val="000099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400" b="1" dirty="0" err="1">
                <a:solidFill>
                  <a:srgbClr val="000099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1400" b="1" dirty="0">
                <a:solidFill>
                  <a:srgbClr val="000099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altLang="en-US" sz="1400" b="1" dirty="0" err="1">
                <a:solidFill>
                  <a:srgbClr val="000099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en-US" sz="1400" b="1" dirty="0">
                <a:solidFill>
                  <a:srgbClr val="000099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cxnSp>
        <p:nvCxnSpPr>
          <p:cNvPr id="45" name="Elbow Connector 44">
            <a:extLst>
              <a:ext uri="{FF2B5EF4-FFF2-40B4-BE49-F238E27FC236}">
                <a16:creationId xmlns:a16="http://schemas.microsoft.com/office/drawing/2014/main" id="{F63413FE-EBE4-444B-9BAE-3852C6A9AB55}"/>
              </a:ext>
            </a:extLst>
          </p:cNvPr>
          <p:cNvCxnSpPr/>
          <p:nvPr/>
        </p:nvCxnSpPr>
        <p:spPr>
          <a:xfrm>
            <a:off x="6380162" y="1460500"/>
            <a:ext cx="685800" cy="141288"/>
          </a:xfrm>
          <a:prstGeom prst="bentConnector3">
            <a:avLst>
              <a:gd name="adj1" fmla="val 508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Elbow Connector 47">
            <a:extLst>
              <a:ext uri="{FF2B5EF4-FFF2-40B4-BE49-F238E27FC236}">
                <a16:creationId xmlns:a16="http://schemas.microsoft.com/office/drawing/2014/main" id="{F9082DA2-24C3-4BA9-B943-A5650C918FAA}"/>
              </a:ext>
            </a:extLst>
          </p:cNvPr>
          <p:cNvCxnSpPr/>
          <p:nvPr/>
        </p:nvCxnSpPr>
        <p:spPr>
          <a:xfrm flipV="1">
            <a:off x="6380162" y="1073150"/>
            <a:ext cx="700088" cy="153988"/>
          </a:xfrm>
          <a:prstGeom prst="bentConnector3">
            <a:avLst>
              <a:gd name="adj1" fmla="val -1035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Elbow Connector 56">
            <a:extLst>
              <a:ext uri="{FF2B5EF4-FFF2-40B4-BE49-F238E27FC236}">
                <a16:creationId xmlns:a16="http://schemas.microsoft.com/office/drawing/2014/main" id="{E950A6BC-151D-446B-929E-A859AFFA9C43}"/>
              </a:ext>
            </a:extLst>
          </p:cNvPr>
          <p:cNvCxnSpPr>
            <a:stCxn id="48150" idx="0"/>
            <a:endCxn id="36887" idx="2"/>
          </p:cNvCxnSpPr>
          <p:nvPr/>
        </p:nvCxnSpPr>
        <p:spPr>
          <a:xfrm rot="5400000" flipH="1" flipV="1">
            <a:off x="7011889" y="2228144"/>
            <a:ext cx="113318" cy="669245"/>
          </a:xfrm>
          <a:prstGeom prst="bentConnector2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Elbow Connector 58">
            <a:extLst>
              <a:ext uri="{FF2B5EF4-FFF2-40B4-BE49-F238E27FC236}">
                <a16:creationId xmlns:a16="http://schemas.microsoft.com/office/drawing/2014/main" id="{DA446C32-DBD5-442C-B2D8-1D5509E80047}"/>
              </a:ext>
            </a:extLst>
          </p:cNvPr>
          <p:cNvCxnSpPr>
            <a:stCxn id="48150" idx="2"/>
            <a:endCxn id="36886" idx="2"/>
          </p:cNvCxnSpPr>
          <p:nvPr/>
        </p:nvCxnSpPr>
        <p:spPr>
          <a:xfrm rot="16200000" flipH="1">
            <a:off x="6978518" y="2744424"/>
            <a:ext cx="122617" cy="611799"/>
          </a:xfrm>
          <a:prstGeom prst="bentConnector2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 Box 17">
            <a:extLst>
              <a:ext uri="{FF2B5EF4-FFF2-40B4-BE49-F238E27FC236}">
                <a16:creationId xmlns:a16="http://schemas.microsoft.com/office/drawing/2014/main" id="{BB73D176-C155-4454-B27D-95879BB744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4826" y="1120775"/>
            <a:ext cx="8921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1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400" b="1" dirty="0">
                <a:solidFill>
                  <a:srgbClr val="000099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7" name="Text Box 18">
            <a:extLst>
              <a:ext uri="{FF2B5EF4-FFF2-40B4-BE49-F238E27FC236}">
                <a16:creationId xmlns:a16="http://schemas.microsoft.com/office/drawing/2014/main" id="{A5874E63-D983-470D-B943-7C5A093BCE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1176" y="1798639"/>
            <a:ext cx="379412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1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1800" b="1" dirty="0">
                <a:solidFill>
                  <a:srgbClr val="000099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1800" b="1" dirty="0">
                <a:solidFill>
                  <a:srgbClr val="000099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1400" b="1" dirty="0" err="1">
                <a:solidFill>
                  <a:srgbClr val="000099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1400" b="1" dirty="0">
                <a:solidFill>
                  <a:srgbClr val="000099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400" b="1" dirty="0" err="1">
                <a:solidFill>
                  <a:srgbClr val="000099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1400" b="1" dirty="0">
                <a:solidFill>
                  <a:srgbClr val="000099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400" b="1" dirty="0" err="1">
                <a:solidFill>
                  <a:srgbClr val="000099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1400" b="1" dirty="0">
                <a:solidFill>
                  <a:srgbClr val="000099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400" b="1" dirty="0" err="1">
                <a:solidFill>
                  <a:srgbClr val="000099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1400" b="1" dirty="0">
                <a:solidFill>
                  <a:srgbClr val="000099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400" b="1" dirty="0" err="1">
                <a:solidFill>
                  <a:srgbClr val="000099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altLang="en-US" sz="1400" b="1" dirty="0">
              <a:solidFill>
                <a:srgbClr val="000099">
                  <a:lumMod val="60000"/>
                  <a:lumOff val="4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E7E3C66-7CFC-48DB-9D75-F210B6D1C79C}"/>
              </a:ext>
            </a:extLst>
          </p:cNvPr>
          <p:cNvCxnSpPr/>
          <p:nvPr/>
        </p:nvCxnSpPr>
        <p:spPr>
          <a:xfrm>
            <a:off x="7488237" y="2824163"/>
            <a:ext cx="477838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1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1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1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1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2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5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8" dur="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1" dur="2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4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500"/>
                                        <p:tgtEl>
                                          <p:spTgt spid="36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91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91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91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91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80" grpId="0" animBg="1"/>
      <p:bldP spid="22" grpId="0"/>
      <p:bldP spid="23" grpId="0"/>
      <p:bldP spid="26" grpId="0"/>
      <p:bldP spid="2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11"/>
          <p:cNvSpPr txBox="1"/>
          <p:nvPr/>
        </p:nvSpPr>
        <p:spPr>
          <a:xfrm>
            <a:off x="2799874" y="-76200"/>
            <a:ext cx="6436715" cy="119263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609448">
              <a:lnSpc>
                <a:spcPts val="9331"/>
              </a:lnSpc>
              <a:defRPr/>
            </a:pPr>
            <a:r>
              <a:rPr lang="vi-VN" sz="4700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ƯỚNG DẪN VỀ NHÀ</a:t>
            </a:r>
            <a:endParaRPr lang="en-US" sz="47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045" b="58869"/>
          <a:stretch/>
        </p:blipFill>
        <p:spPr>
          <a:xfrm>
            <a:off x="4833031" y="838200"/>
            <a:ext cx="2180107" cy="407625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2093666" y="2869034"/>
            <a:ext cx="7277346" cy="1371962"/>
          </a:xfrm>
          <a:prstGeom prst="rect">
            <a:avLst/>
          </a:prstGeom>
        </p:spPr>
        <p:txBody>
          <a:bodyPr wrap="square" lIns="60945" tIns="30472" rIns="60945" bIns="30472">
            <a:spAutoFit/>
          </a:bodyPr>
          <a:lstStyle/>
          <a:p>
            <a:pPr marL="380905" indent="-380905"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vi-VN" sz="3000" b="1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Ghi nhớ kiến thức trong bài.</a:t>
            </a:r>
          </a:p>
          <a:p>
            <a:pPr marL="380905" indent="-380905"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vi-VN" sz="3000" b="1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Hoàn thành bài tập </a:t>
            </a:r>
            <a:r>
              <a:rPr lang="en-US" sz="3000" b="1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: 3.31 đến 3.33 </a:t>
            </a:r>
            <a:endParaRPr lang="vi-VN" sz="3000" b="1">
              <a:solidFill>
                <a:prstClr val="black"/>
              </a:solidFill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836612" y="1447800"/>
            <a:ext cx="10744200" cy="4800600"/>
          </a:xfrm>
          <a:prstGeom prst="rect">
            <a:avLst/>
          </a:prstGeom>
          <a:noFill/>
          <a:ln w="123825">
            <a:solidFill>
              <a:schemeClr val="accent3">
                <a:lumMod val="50000"/>
                <a:alpha val="47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371012" y="3200400"/>
            <a:ext cx="2978264" cy="3509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3288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293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330" y="533400"/>
            <a:ext cx="10968037" cy="5316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Nhac nen 1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4171612" y="6553200"/>
            <a:ext cx="381000" cy="381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91330" y="381000"/>
            <a:ext cx="11318082" cy="5805377"/>
          </a:xfrm>
          <a:prstGeom prst="rect">
            <a:avLst/>
          </a:prstGeom>
          <a:noFill/>
          <a:ln w="123825">
            <a:solidFill>
              <a:schemeClr val="accent5">
                <a:lumMod val="75000"/>
                <a:alpha val="47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4512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9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696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0943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1292882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44" y="124537"/>
            <a:ext cx="1806542" cy="15690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ounded Rectangle 16"/>
          <p:cNvSpPr/>
          <p:nvPr/>
        </p:nvSpPr>
        <p:spPr>
          <a:xfrm>
            <a:off x="2070909" y="228600"/>
            <a:ext cx="9970421" cy="914400"/>
          </a:xfrm>
          <a:prstGeom prst="roundRect">
            <a:avLst>
              <a:gd name="adj" fmla="val 5381"/>
            </a:avLst>
          </a:prstGeom>
          <a:gradFill>
            <a:gsLst>
              <a:gs pos="0">
                <a:schemeClr val="accent5">
                  <a:lumMod val="60000"/>
                  <a:lumOff val="40000"/>
                </a:schemeClr>
              </a:gs>
              <a:gs pos="50000">
                <a:schemeClr val="accent5">
                  <a:lumMod val="40000"/>
                  <a:lumOff val="60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10800000" scaled="1"/>
          </a:gradFill>
          <a:ln w="3175"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pic>
        <p:nvPicPr>
          <p:cNvPr id="18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99" r="15141" b="28389"/>
          <a:stretch/>
        </p:blipFill>
        <p:spPr bwMode="auto">
          <a:xfrm>
            <a:off x="547879" y="358864"/>
            <a:ext cx="937472" cy="403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Rectangle 21"/>
          <p:cNvSpPr/>
          <p:nvPr/>
        </p:nvSpPr>
        <p:spPr>
          <a:xfrm>
            <a:off x="386362" y="628083"/>
            <a:ext cx="134754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3.29</a:t>
            </a:r>
            <a:endParaRPr lang="en-US" sz="54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360612" y="345757"/>
            <a:ext cx="929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>
                <a:latin typeface="Arial" pitchFamily="34" charset="0"/>
                <a:cs typeface="Arial" pitchFamily="34" charset="0"/>
              </a:rPr>
              <a:t>Tìm hình thoi và hình vuông trong Hình 3.55.</a:t>
            </a:r>
          </a:p>
        </p:txBody>
      </p:sp>
      <p:pic>
        <p:nvPicPr>
          <p:cNvPr id="44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1750" y="3412941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2514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2305" y="1143000"/>
            <a:ext cx="9887107" cy="21175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5903912" y="2938046"/>
            <a:ext cx="13335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Hình 3.55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79543" y="3886200"/>
            <a:ext cx="112014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sz="2500" b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ình 3.55a</a:t>
            </a:r>
            <a:r>
              <a:rPr lang="en-US" sz="2500" b="1">
                <a:solidFill>
                  <a:schemeClr val="accent6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500" b="1">
                <a:latin typeface="Arial" pitchFamily="34" charset="0"/>
                <a:cs typeface="Arial" pitchFamily="34" charset="0"/>
              </a:rPr>
              <a:t>: Tứ giác ABCD có AB = CD; AD = BC nên nó là hình bình hành </a:t>
            </a:r>
            <a:endParaRPr lang="en-US" sz="25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33330" y="5767626"/>
            <a:ext cx="10930088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500" b="1">
                <a:latin typeface="Arial" pitchFamily="34" charset="0"/>
                <a:cs typeface="Arial" pitchFamily="34" charset="0"/>
              </a:rPr>
              <a:t>Hình bình hành EFGH có hai đường chéo vuông góc với nhau</a:t>
            </a:r>
            <a:r>
              <a:rPr lang="en-US" sz="2500" b="1">
                <a:latin typeface="Arial" pitchFamily="34" charset="0"/>
                <a:cs typeface="Arial" pitchFamily="34" charset="0"/>
              </a:rPr>
              <a:t> nên là hình thoi.</a:t>
            </a:r>
            <a:endParaRPr lang="en-US" sz="25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79543" y="4819472"/>
            <a:ext cx="112014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en-US" sz="2500" b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ình 3.55b </a:t>
            </a:r>
            <a:r>
              <a:rPr lang="en-US" sz="2500" b="1">
                <a:latin typeface="Arial" pitchFamily="34" charset="0"/>
                <a:cs typeface="Arial" pitchFamily="34" charset="0"/>
              </a:rPr>
              <a:t>: T</a:t>
            </a:r>
            <a:r>
              <a:rPr lang="vi-VN" sz="2500" b="1">
                <a:latin typeface="Arial" pitchFamily="34" charset="0"/>
                <a:cs typeface="Arial" pitchFamily="34" charset="0"/>
              </a:rPr>
              <a:t>ứ giác EFGH có hai đường chéo EG và FH cắt nhau tại trung điểm của mỗi đường</a:t>
            </a:r>
            <a:r>
              <a:rPr lang="en-US" sz="2500" b="1">
                <a:latin typeface="Arial" pitchFamily="34" charset="0"/>
                <a:cs typeface="Arial" pitchFamily="34" charset="0"/>
              </a:rPr>
              <a:t> nên nó là hình bình hành </a:t>
            </a:r>
            <a:endParaRPr lang="en-US" sz="25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995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5181" y="3245763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79412" y="3611633"/>
                <a:ext cx="11201400" cy="4401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itchFamily="2" charset="2"/>
                  <a:buChar char="v"/>
                </a:pPr>
                <a:r>
                  <a:rPr lang="en-US" sz="2200" b="1">
                    <a:solidFill>
                      <a:schemeClr val="accent6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Hình 3.55c </a:t>
                </a:r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: Tam giác MNP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2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𝑵𝑴𝑷</m:t>
                        </m:r>
                      </m:e>
                    </m:acc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2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𝑵𝑷𝑴</m:t>
                        </m:r>
                      </m:e>
                    </m:acc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2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𝑴𝑵𝑷</m:t>
                        </m:r>
                      </m:e>
                    </m:acc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sz="22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𝟏𝟖𝟎</m:t>
                        </m:r>
                      </m:e>
                      <m:sup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p>
                    </m:sSup>
                  </m:oMath>
                </a14:m>
                <a:endParaRPr lang="en-US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2" y="3611633"/>
                <a:ext cx="11201400" cy="440120"/>
              </a:xfrm>
              <a:prstGeom prst="rect">
                <a:avLst/>
              </a:prstGeom>
              <a:blipFill rotWithShape="1">
                <a:blip r:embed="rId7"/>
                <a:stretch>
                  <a:fillRect l="-544" t="-5479" b="-260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130140" y="4055501"/>
                <a:ext cx="9147282" cy="4715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Suy r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𝑴𝑵𝑷</m:t>
                        </m:r>
                      </m:e>
                    </m:acc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𝟏𝟖𝟎</m:t>
                        </m:r>
                      </m:e>
                      <m:sup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p>
                    </m:sSup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𝑵𝑴𝑷</m:t>
                        </m:r>
                      </m:e>
                    </m:acc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𝑵𝑷𝑴</m:t>
                        </m:r>
                      </m:e>
                    </m:acc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𝟏𝟖𝟎</m:t>
                        </m:r>
                      </m:e>
                      <m:sup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p>
                    </m:sSup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−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𝟒𝟓</m:t>
                        </m:r>
                      </m:e>
                      <m:sup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p>
                    </m:sSup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−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𝟒𝟓</m:t>
                        </m:r>
                      </m:e>
                      <m:sup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p>
                    </m:sSup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𝟗</m:t>
                        </m:r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e>
                      <m:sup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p>
                    </m:sSup>
                  </m:oMath>
                </a14:m>
                <a:endParaRPr lang="en-US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0140" y="4055501"/>
                <a:ext cx="9147282" cy="471539"/>
              </a:xfrm>
              <a:prstGeom prst="rect">
                <a:avLst/>
              </a:prstGeom>
              <a:blipFill rotWithShape="1">
                <a:blip r:embed="rId8"/>
                <a:stretch>
                  <a:fillRect l="-799" t="-3846" b="-2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130140" y="4530788"/>
                <a:ext cx="9147282" cy="4369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Chứng minh tương tự, ta có 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000" b="1" i="1" smtClean="0">
                            <a:latin typeface="Cambria Math"/>
                            <a:cs typeface="Arial" pitchFamily="34" charset="0"/>
                          </a:rPr>
                          <m:t>𝑴𝑸𝑷</m:t>
                        </m:r>
                      </m:e>
                    </m:acc>
                    <m:r>
                      <a:rPr lang="en-US" sz="2000" b="1" i="1"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sz="20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000" b="1" i="1">
                            <a:latin typeface="Cambria Math"/>
                            <a:cs typeface="Arial" pitchFamily="34" charset="0"/>
                          </a:rPr>
                          <m:t>𝟗𝟎</m:t>
                        </m:r>
                      </m:e>
                      <m:sup>
                        <m:r>
                          <a:rPr lang="en-US" sz="2000" b="1" i="1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p>
                    </m:sSup>
                  </m:oMath>
                </a14:m>
                <a:endParaRPr lang="en-US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0140" y="4530788"/>
                <a:ext cx="9147282" cy="436979"/>
              </a:xfrm>
              <a:prstGeom prst="rect">
                <a:avLst/>
              </a:prstGeom>
              <a:blipFill rotWithShape="1">
                <a:blip r:embed="rId9"/>
                <a:stretch>
                  <a:fillRect l="-799" t="-6944" b="-26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130140" y="4971515"/>
                <a:ext cx="9147282" cy="4739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Ta có 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𝑵𝑴𝑸</m:t>
                        </m:r>
                      </m:e>
                    </m:acc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𝑵𝑴𝑷</m:t>
                        </m:r>
                      </m:e>
                    </m:acc>
                    <m:r>
                      <a:rPr lang="en-US" b="1" i="1">
                        <a:latin typeface="Cambria Math"/>
                        <a:cs typeface="Arial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𝑷𝑴𝑸</m:t>
                        </m:r>
                      </m:e>
                    </m:acc>
                    <m:r>
                      <a:rPr lang="en-US" b="1" i="1"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𝟒𝟓</m:t>
                        </m:r>
                      </m:e>
                      <m:sup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p>
                    </m:sSup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𝟒𝟓</m:t>
                        </m:r>
                      </m:e>
                      <m:sup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p>
                    </m:sSup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𝟗𝟎</m:t>
                        </m:r>
                      </m:e>
                      <m:sup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p>
                    </m:sSup>
                  </m:oMath>
                </a14:m>
                <a:endParaRPr lang="en-US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0140" y="4971515"/>
                <a:ext cx="9147282" cy="473976"/>
              </a:xfrm>
              <a:prstGeom prst="rect">
                <a:avLst/>
              </a:prstGeom>
              <a:blipFill rotWithShape="1">
                <a:blip r:embed="rId10"/>
                <a:stretch>
                  <a:fillRect l="-799" b="-25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130140" y="5449239"/>
                <a:ext cx="9147282" cy="4369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Tương tự, ta có 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000" b="1" i="1" smtClean="0">
                            <a:latin typeface="Cambria Math"/>
                            <a:cs typeface="Arial" pitchFamily="34" charset="0"/>
                          </a:rPr>
                          <m:t>𝑵𝑷𝑸</m:t>
                        </m:r>
                      </m:e>
                    </m:acc>
                    <m:r>
                      <a:rPr lang="en-US" sz="2000" b="1" i="1"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sz="20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000" b="1" i="1">
                            <a:latin typeface="Cambria Math"/>
                            <a:cs typeface="Arial" pitchFamily="34" charset="0"/>
                          </a:rPr>
                          <m:t>𝟗𝟎</m:t>
                        </m:r>
                      </m:e>
                      <m:sup>
                        <m:r>
                          <a:rPr lang="en-US" sz="2000" b="1" i="1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p>
                    </m:sSup>
                  </m:oMath>
                </a14:m>
                <a:endParaRPr lang="en-US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0140" y="5449239"/>
                <a:ext cx="9147282" cy="436979"/>
              </a:xfrm>
              <a:prstGeom prst="rect">
                <a:avLst/>
              </a:prstGeom>
              <a:blipFill rotWithShape="1">
                <a:blip r:embed="rId11"/>
                <a:stretch>
                  <a:fillRect l="-799" t="-6944" b="-26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1130140" y="5889966"/>
            <a:ext cx="1099507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>
                <a:latin typeface="Arial" pitchFamily="34" charset="0"/>
                <a:cs typeface="Arial" pitchFamily="34" charset="0"/>
              </a:rPr>
              <a:t>Tứ giác MNPQ có 4 góc đầu bằng góc vuông nên nó là hình chữ nhật 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130140" y="6324600"/>
            <a:ext cx="1099507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Lại có hai đường chéo MP và NQ vuông góc với nhau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 nên MNPQ là hình vuông 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44" y="124537"/>
            <a:ext cx="1806542" cy="15690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Rounded Rectangle 23"/>
          <p:cNvSpPr/>
          <p:nvPr/>
        </p:nvSpPr>
        <p:spPr>
          <a:xfrm>
            <a:off x="2070909" y="228600"/>
            <a:ext cx="9970421" cy="914400"/>
          </a:xfrm>
          <a:prstGeom prst="roundRect">
            <a:avLst>
              <a:gd name="adj" fmla="val 5381"/>
            </a:avLst>
          </a:prstGeom>
          <a:gradFill>
            <a:gsLst>
              <a:gs pos="0">
                <a:schemeClr val="accent5">
                  <a:lumMod val="60000"/>
                  <a:lumOff val="40000"/>
                </a:schemeClr>
              </a:gs>
              <a:gs pos="50000">
                <a:schemeClr val="accent5">
                  <a:lumMod val="40000"/>
                  <a:lumOff val="60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10800000" scaled="1"/>
          </a:gradFill>
          <a:ln w="3175"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pic>
        <p:nvPicPr>
          <p:cNvPr id="25" name="Picture 4"/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99" r="15141" b="28389"/>
          <a:stretch/>
        </p:blipFill>
        <p:spPr bwMode="auto">
          <a:xfrm>
            <a:off x="547879" y="358864"/>
            <a:ext cx="937472" cy="403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Rectangle 25"/>
          <p:cNvSpPr/>
          <p:nvPr/>
        </p:nvSpPr>
        <p:spPr>
          <a:xfrm>
            <a:off x="386362" y="628083"/>
            <a:ext cx="134754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3.29</a:t>
            </a:r>
            <a:endParaRPr lang="en-US" sz="54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360612" y="345757"/>
            <a:ext cx="929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>
                <a:latin typeface="Arial" pitchFamily="34" charset="0"/>
                <a:cs typeface="Arial" pitchFamily="34" charset="0"/>
              </a:rPr>
              <a:t>Tìm hình thoi và hình vuông trong Hình 3.55.</a:t>
            </a:r>
          </a:p>
        </p:txBody>
      </p:sp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2305" y="1143000"/>
            <a:ext cx="9887107" cy="21175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" name="TextBox 28"/>
          <p:cNvSpPr txBox="1"/>
          <p:nvPr/>
        </p:nvSpPr>
        <p:spPr>
          <a:xfrm>
            <a:off x="5903912" y="2938046"/>
            <a:ext cx="13335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Hình 3.55</a:t>
            </a:r>
          </a:p>
        </p:txBody>
      </p:sp>
    </p:spTree>
    <p:extLst>
      <p:ext uri="{BB962C8B-B14F-4D97-AF65-F5344CB8AC3E}">
        <p14:creationId xmlns:p14="http://schemas.microsoft.com/office/powerpoint/2010/main" val="344122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16" grpId="0"/>
      <p:bldP spid="17" grpId="0"/>
      <p:bldP spid="18" grpId="0"/>
      <p:bldP spid="22" grpId="0"/>
      <p:bldP spid="2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5181" y="3496756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379412" y="3862626"/>
            <a:ext cx="112014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sz="2200" b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ình 3.55d</a:t>
            </a:r>
            <a:r>
              <a:rPr lang="en-US" sz="22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: </a:t>
            </a:r>
            <a:r>
              <a:rPr lang="en-US" sz="2500" b="1">
                <a:latin typeface="Arial" pitchFamily="34" charset="0"/>
                <a:cs typeface="Arial" pitchFamily="34" charset="0"/>
              </a:rPr>
              <a:t>Tứ giác RSUT không là hình thoi cũng không là hình vuông do không có các cạnh bằng nhau.</a:t>
            </a:r>
            <a:endParaRPr lang="en-US" sz="25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44" y="124537"/>
            <a:ext cx="1806542" cy="15690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ounded Rectangle 11"/>
          <p:cNvSpPr/>
          <p:nvPr/>
        </p:nvSpPr>
        <p:spPr>
          <a:xfrm>
            <a:off x="2070909" y="228600"/>
            <a:ext cx="9970421" cy="914400"/>
          </a:xfrm>
          <a:prstGeom prst="roundRect">
            <a:avLst>
              <a:gd name="adj" fmla="val 5381"/>
            </a:avLst>
          </a:prstGeom>
          <a:gradFill>
            <a:gsLst>
              <a:gs pos="0">
                <a:schemeClr val="accent5">
                  <a:lumMod val="60000"/>
                  <a:lumOff val="40000"/>
                </a:schemeClr>
              </a:gs>
              <a:gs pos="50000">
                <a:schemeClr val="accent5">
                  <a:lumMod val="40000"/>
                  <a:lumOff val="60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10800000" scaled="1"/>
          </a:gradFill>
          <a:ln w="3175"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pic>
        <p:nvPicPr>
          <p:cNvPr id="16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99" r="15141" b="28389"/>
          <a:stretch/>
        </p:blipFill>
        <p:spPr bwMode="auto">
          <a:xfrm>
            <a:off x="547879" y="358864"/>
            <a:ext cx="937472" cy="403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386362" y="628083"/>
            <a:ext cx="134754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3.29</a:t>
            </a:r>
            <a:endParaRPr lang="en-US" sz="54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360612" y="345757"/>
            <a:ext cx="929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>
                <a:latin typeface="Arial" pitchFamily="34" charset="0"/>
                <a:cs typeface="Arial" pitchFamily="34" charset="0"/>
              </a:rPr>
              <a:t>Tìm hình thoi và hình vuông trong Hình 3.55.</a:t>
            </a:r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2305" y="1143000"/>
            <a:ext cx="9887107" cy="21175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5903912" y="2938046"/>
            <a:ext cx="13335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Hình 3.55</a:t>
            </a:r>
          </a:p>
        </p:txBody>
      </p:sp>
    </p:spTree>
    <p:extLst>
      <p:ext uri="{BB962C8B-B14F-4D97-AF65-F5344CB8AC3E}">
        <p14:creationId xmlns:p14="http://schemas.microsoft.com/office/powerpoint/2010/main" val="3936288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44" y="124537"/>
            <a:ext cx="1806542" cy="15690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Rounded Rectangle 22"/>
          <p:cNvSpPr/>
          <p:nvPr/>
        </p:nvSpPr>
        <p:spPr>
          <a:xfrm>
            <a:off x="2070909" y="152400"/>
            <a:ext cx="9970421" cy="2599699"/>
          </a:xfrm>
          <a:prstGeom prst="roundRect">
            <a:avLst>
              <a:gd name="adj" fmla="val 5381"/>
            </a:avLst>
          </a:prstGeom>
          <a:gradFill>
            <a:gsLst>
              <a:gs pos="0">
                <a:schemeClr val="accent5">
                  <a:lumMod val="60000"/>
                  <a:lumOff val="40000"/>
                </a:schemeClr>
              </a:gs>
              <a:gs pos="50000">
                <a:schemeClr val="accent5">
                  <a:lumMod val="40000"/>
                  <a:lumOff val="60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10800000" scaled="1"/>
          </a:gradFill>
          <a:ln w="3175"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pic>
        <p:nvPicPr>
          <p:cNvPr id="24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99" r="15141" b="28389"/>
          <a:stretch/>
        </p:blipFill>
        <p:spPr bwMode="auto">
          <a:xfrm>
            <a:off x="547879" y="358864"/>
            <a:ext cx="937472" cy="403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Rectangle 24"/>
          <p:cNvSpPr/>
          <p:nvPr/>
        </p:nvSpPr>
        <p:spPr>
          <a:xfrm>
            <a:off x="393575" y="628083"/>
            <a:ext cx="1333122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3.30</a:t>
            </a:r>
            <a:endParaRPr lang="en-US" sz="54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208212" y="171450"/>
            <a:ext cx="94488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b="1">
                <a:latin typeface="Arial" pitchFamily="34" charset="0"/>
                <a:cs typeface="Arial" pitchFamily="34" charset="0"/>
              </a:rPr>
              <a:t>Cho tam giác ABC, D là một điểm nằm giữa B và C. Qua D kẻ các đường thẳng song song với AB, AC, chúng cắt các cạnh AC, AB lần lượt tại E, F.</a:t>
            </a:r>
            <a:endParaRPr lang="en-US" sz="2000" b="1">
              <a:latin typeface="Arial" pitchFamily="34" charset="0"/>
              <a:cs typeface="Arial" pitchFamily="34" charset="0"/>
            </a:endParaRPr>
          </a:p>
          <a:p>
            <a:pPr marL="457200" indent="-457200">
              <a:buAutoNum type="alphaLcParenR"/>
            </a:pPr>
            <a:r>
              <a:rPr lang="vi-VN" sz="2000" b="1">
                <a:latin typeface="Arial" pitchFamily="34" charset="0"/>
                <a:cs typeface="Arial" pitchFamily="34" charset="0"/>
              </a:rPr>
              <a:t>Tứ giác AEDF là hình gì? Vì sao?</a:t>
            </a:r>
            <a:endParaRPr lang="en-US" sz="2000" b="1">
              <a:latin typeface="Arial" pitchFamily="34" charset="0"/>
              <a:cs typeface="Arial" pitchFamily="34" charset="0"/>
            </a:endParaRPr>
          </a:p>
          <a:p>
            <a:pPr marL="457200" indent="-457200">
              <a:buAutoNum type="alphaLcParenR"/>
            </a:pPr>
            <a:r>
              <a:rPr lang="vi-VN" sz="2000" b="1">
                <a:latin typeface="Arial" pitchFamily="34" charset="0"/>
                <a:cs typeface="Arial" pitchFamily="34" charset="0"/>
              </a:rPr>
              <a:t>Nếu tam giác ABC cân tại A thì điểm D ở vị trí nào trên cạnh BC để tứ giác AEDF là hình thoi?</a:t>
            </a:r>
            <a:endParaRPr lang="en-US" sz="2000" b="1">
              <a:latin typeface="Arial" pitchFamily="34" charset="0"/>
              <a:cs typeface="Arial" pitchFamily="34" charset="0"/>
            </a:endParaRPr>
          </a:p>
          <a:p>
            <a:pPr marL="457200" indent="-457200">
              <a:buAutoNum type="alphaLcParenR"/>
            </a:pPr>
            <a:r>
              <a:rPr lang="vi-VN" sz="2000" b="1">
                <a:latin typeface="Arial" pitchFamily="34" charset="0"/>
                <a:cs typeface="Arial" pitchFamily="34" charset="0"/>
              </a:rPr>
              <a:t>Nếu tam giác ABC vuông tại A thì tứ giác AEDF là hình gì?</a:t>
            </a:r>
            <a:endParaRPr lang="en-US" sz="2000" b="1">
              <a:latin typeface="Arial" pitchFamily="34" charset="0"/>
              <a:cs typeface="Arial" pitchFamily="34" charset="0"/>
            </a:endParaRPr>
          </a:p>
          <a:p>
            <a:pPr marL="457200" indent="-457200">
              <a:buAutoNum type="alphaLcParenR"/>
            </a:pPr>
            <a:r>
              <a:rPr lang="vi-VN" sz="2000" b="1">
                <a:latin typeface="Arial" pitchFamily="34" charset="0"/>
                <a:cs typeface="Arial" pitchFamily="34" charset="0"/>
              </a:rPr>
              <a:t>Nếu tam giác ABC vuông cân tại A thì điểm D ở vị trí nào trên cạnh BC để AEDF là hình vuông?</a:t>
            </a:r>
          </a:p>
        </p:txBody>
      </p:sp>
      <p:pic>
        <p:nvPicPr>
          <p:cNvPr id="19" name="Picture 4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3436" y="2828299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455841" y="3200400"/>
            <a:ext cx="708637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a) Tứ giác AEDF có AE // DF; AF // DE (giả thiết)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60412" y="3638728"/>
            <a:ext cx="6705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Suy ra tứ giác AEDF là hình bình hành.</a:t>
            </a:r>
          </a:p>
        </p:txBody>
      </p:sp>
      <p:pic>
        <p:nvPicPr>
          <p:cNvPr id="194562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0412" y="2828299"/>
            <a:ext cx="3514725" cy="235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455841" y="4072055"/>
            <a:ext cx="698953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b) Hình bình hành AEDF là hình thoi khi AD là tia </a:t>
            </a:r>
            <a:r>
              <a:rPr lang="en-US" sz="2200" b="1">
                <a:latin typeface="Arial" pitchFamily="34" charset="0"/>
                <a:cs typeface="Arial" pitchFamily="34" charset="0"/>
              </a:rPr>
              <a:t/>
            </a:r>
            <a:br>
              <a:rPr lang="en-US" sz="2200" b="1">
                <a:latin typeface="Arial" pitchFamily="34" charset="0"/>
                <a:cs typeface="Arial" pitchFamily="34" charset="0"/>
              </a:rPr>
            </a:br>
            <a:r>
              <a:rPr lang="en-US" sz="2200" b="1">
                <a:latin typeface="Arial" pitchFamily="34" charset="0"/>
                <a:cs typeface="Arial" pitchFamily="34" charset="0"/>
              </a:rPr>
              <a:t>   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phân giác của góc A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60412" y="4781102"/>
            <a:ext cx="6705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Mà tam giác ABC cân tại A nên đường phân giác AD đồng thời là đường trung tuyế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39774" y="5557536"/>
            <a:ext cx="6705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Do đó D là trung điểm của BC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28660" y="5988423"/>
            <a:ext cx="1138555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100" b="1">
                <a:latin typeface="Arial" pitchFamily="34" charset="0"/>
                <a:cs typeface="Arial" pitchFamily="34" charset="0"/>
              </a:rPr>
              <a:t>Ngược lại, nếu D là trung điểm của cạnh BC của tam giác ABC cân tại A thì hình bình hành AEDF có đường chéo AD là đường phân giác của góc A nên AEDF là hình thoi.</a:t>
            </a:r>
          </a:p>
        </p:txBody>
      </p:sp>
    </p:spTree>
    <p:extLst>
      <p:ext uri="{BB962C8B-B14F-4D97-AF65-F5344CB8AC3E}">
        <p14:creationId xmlns:p14="http://schemas.microsoft.com/office/powerpoint/2010/main" val="599481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15" grpId="0"/>
      <p:bldP spid="16" grpId="0"/>
      <p:bldP spid="17" grpId="0"/>
      <p:bldP spid="1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3436" y="2828299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455841" y="3311904"/>
            <a:ext cx="754357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c) Nếu </a:t>
            </a:r>
            <a:r>
              <a:rPr lang="el-GR" sz="2200" b="1">
                <a:latin typeface="Arial" pitchFamily="34" charset="0"/>
                <a:cs typeface="Arial" pitchFamily="34" charset="0"/>
              </a:rPr>
              <a:t>Δ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ABC vuông tại A thì AEDF là hình chữ nhật (vì hình bình hành có một góc vuông là hình chữ nhật).</a:t>
            </a:r>
          </a:p>
        </p:txBody>
      </p:sp>
      <p:pic>
        <p:nvPicPr>
          <p:cNvPr id="19456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0412" y="2828299"/>
            <a:ext cx="3514725" cy="235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455841" y="4183559"/>
            <a:ext cx="698953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d) Tam giác ABC vuông cân tại A Theo câu c, nếu </a:t>
            </a:r>
            <a:r>
              <a:rPr lang="en-US" sz="2200" b="1">
                <a:latin typeface="Arial" pitchFamily="34" charset="0"/>
                <a:cs typeface="Arial" pitchFamily="34" charset="0"/>
              </a:rPr>
              <a:t/>
            </a:r>
            <a:br>
              <a:rPr lang="en-US" sz="2200" b="1">
                <a:latin typeface="Arial" pitchFamily="34" charset="0"/>
                <a:cs typeface="Arial" pitchFamily="34" charset="0"/>
              </a:rPr>
            </a:br>
            <a:r>
              <a:rPr lang="en-US" sz="2200" b="1">
                <a:latin typeface="Arial" pitchFamily="34" charset="0"/>
                <a:cs typeface="Arial" pitchFamily="34" charset="0"/>
              </a:rPr>
              <a:t>    </a:t>
            </a:r>
            <a:r>
              <a:rPr lang="el-GR" sz="2200" b="1">
                <a:latin typeface="Arial" pitchFamily="34" charset="0"/>
                <a:cs typeface="Arial" pitchFamily="34" charset="0"/>
              </a:rPr>
              <a:t>Δ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ABC vuông tại A thì AEDF là hình chữ nhật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95325" y="5105400"/>
            <a:ext cx="1104116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Để hình chữ nhật AEDF là hình vuông thì tức nó cũng là hình thoi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84212" y="5612487"/>
            <a:ext cx="1138555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100" b="1">
                <a:latin typeface="Arial" pitchFamily="34" charset="0"/>
                <a:cs typeface="Arial" pitchFamily="34" charset="0"/>
              </a:rPr>
              <a:t>Vậy nếu tam giác ABC vuông cân tại A thì để AEDF là hình vuông thì điểm D là trung điểm của BC.</a:t>
            </a: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44" y="124537"/>
            <a:ext cx="1806542" cy="15690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Rounded Rectangle 20"/>
          <p:cNvSpPr/>
          <p:nvPr/>
        </p:nvSpPr>
        <p:spPr>
          <a:xfrm>
            <a:off x="2070909" y="152400"/>
            <a:ext cx="9970421" cy="2599699"/>
          </a:xfrm>
          <a:prstGeom prst="roundRect">
            <a:avLst>
              <a:gd name="adj" fmla="val 5381"/>
            </a:avLst>
          </a:prstGeom>
          <a:gradFill>
            <a:gsLst>
              <a:gs pos="0">
                <a:schemeClr val="accent5">
                  <a:lumMod val="60000"/>
                  <a:lumOff val="40000"/>
                </a:schemeClr>
              </a:gs>
              <a:gs pos="50000">
                <a:schemeClr val="accent5">
                  <a:lumMod val="40000"/>
                  <a:lumOff val="60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10800000" scaled="1"/>
          </a:gradFill>
          <a:ln w="3175"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pic>
        <p:nvPicPr>
          <p:cNvPr id="22" name="Picture 4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99" r="15141" b="28389"/>
          <a:stretch/>
        </p:blipFill>
        <p:spPr bwMode="auto">
          <a:xfrm>
            <a:off x="547879" y="358864"/>
            <a:ext cx="937472" cy="403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Rectangle 22"/>
          <p:cNvSpPr/>
          <p:nvPr/>
        </p:nvSpPr>
        <p:spPr>
          <a:xfrm>
            <a:off x="393575" y="628083"/>
            <a:ext cx="1333122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3.30</a:t>
            </a:r>
            <a:endParaRPr lang="en-US" sz="54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208212" y="171450"/>
            <a:ext cx="94488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b="1">
                <a:latin typeface="Arial" pitchFamily="34" charset="0"/>
                <a:cs typeface="Arial" pitchFamily="34" charset="0"/>
              </a:rPr>
              <a:t>Cho tam giác ABC, D là một điểm nằm giữa B và C. Qua D kẻ các đường thẳng song song với AB, AC, chúng cắt các cạnh AC, AB lần lượt tại E, F.</a:t>
            </a:r>
            <a:endParaRPr lang="en-US" sz="2000" b="1">
              <a:latin typeface="Arial" pitchFamily="34" charset="0"/>
              <a:cs typeface="Arial" pitchFamily="34" charset="0"/>
            </a:endParaRPr>
          </a:p>
          <a:p>
            <a:pPr marL="457200" indent="-457200">
              <a:buAutoNum type="alphaLcParenR"/>
            </a:pPr>
            <a:r>
              <a:rPr lang="vi-VN" sz="2000" b="1">
                <a:latin typeface="Arial" pitchFamily="34" charset="0"/>
                <a:cs typeface="Arial" pitchFamily="34" charset="0"/>
              </a:rPr>
              <a:t>Tứ giác AEDF là hình gì? Vì sao?</a:t>
            </a:r>
            <a:endParaRPr lang="en-US" sz="2000" b="1">
              <a:latin typeface="Arial" pitchFamily="34" charset="0"/>
              <a:cs typeface="Arial" pitchFamily="34" charset="0"/>
            </a:endParaRPr>
          </a:p>
          <a:p>
            <a:pPr marL="457200" indent="-457200">
              <a:buAutoNum type="alphaLcParenR"/>
            </a:pPr>
            <a:r>
              <a:rPr lang="vi-VN" sz="2000" b="1">
                <a:latin typeface="Arial" pitchFamily="34" charset="0"/>
                <a:cs typeface="Arial" pitchFamily="34" charset="0"/>
              </a:rPr>
              <a:t>Nếu tam giác ABC cân tại A thì điểm D ở vị trí nào trên cạnh BC để tứ giác AEDF là hình thoi?</a:t>
            </a:r>
            <a:endParaRPr lang="en-US" sz="2000" b="1">
              <a:latin typeface="Arial" pitchFamily="34" charset="0"/>
              <a:cs typeface="Arial" pitchFamily="34" charset="0"/>
            </a:endParaRPr>
          </a:p>
          <a:p>
            <a:pPr marL="457200" indent="-457200">
              <a:buAutoNum type="alphaLcParenR"/>
            </a:pPr>
            <a:r>
              <a:rPr lang="vi-VN" sz="2000" b="1">
                <a:latin typeface="Arial" pitchFamily="34" charset="0"/>
                <a:cs typeface="Arial" pitchFamily="34" charset="0"/>
              </a:rPr>
              <a:t>Nếu tam giác ABC vuông tại A thì tứ giác AEDF là hình gì?</a:t>
            </a:r>
            <a:endParaRPr lang="en-US" sz="2000" b="1">
              <a:latin typeface="Arial" pitchFamily="34" charset="0"/>
              <a:cs typeface="Arial" pitchFamily="34" charset="0"/>
            </a:endParaRPr>
          </a:p>
          <a:p>
            <a:pPr marL="457200" indent="-457200">
              <a:buAutoNum type="alphaLcParenR"/>
            </a:pPr>
            <a:r>
              <a:rPr lang="vi-VN" sz="2000" b="1">
                <a:latin typeface="Arial" pitchFamily="34" charset="0"/>
                <a:cs typeface="Arial" pitchFamily="34" charset="0"/>
              </a:rPr>
              <a:t>Nếu tam giác ABC vuông cân tại A thì điểm D ở vị trí nào trên cạnh BC để AEDF là hình vuông?</a:t>
            </a:r>
          </a:p>
        </p:txBody>
      </p:sp>
    </p:spTree>
    <p:extLst>
      <p:ext uri="{BB962C8B-B14F-4D97-AF65-F5344CB8AC3E}">
        <p14:creationId xmlns:p14="http://schemas.microsoft.com/office/powerpoint/2010/main" val="2947995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5" grpId="0"/>
      <p:bldP spid="17" grpId="0"/>
      <p:bldP spid="1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44" y="124537"/>
            <a:ext cx="1806542" cy="15690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Rounded Rectangle 24"/>
          <p:cNvSpPr/>
          <p:nvPr/>
        </p:nvSpPr>
        <p:spPr>
          <a:xfrm>
            <a:off x="2070909" y="152400"/>
            <a:ext cx="9970421" cy="1299849"/>
          </a:xfrm>
          <a:prstGeom prst="roundRect">
            <a:avLst>
              <a:gd name="adj" fmla="val 5381"/>
            </a:avLst>
          </a:prstGeom>
          <a:gradFill>
            <a:gsLst>
              <a:gs pos="0">
                <a:schemeClr val="accent5">
                  <a:lumMod val="60000"/>
                  <a:lumOff val="40000"/>
                </a:schemeClr>
              </a:gs>
              <a:gs pos="50000">
                <a:schemeClr val="accent5">
                  <a:lumMod val="40000"/>
                  <a:lumOff val="60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10800000" scaled="1"/>
          </a:gradFill>
          <a:ln w="3175"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pic>
        <p:nvPicPr>
          <p:cNvPr id="26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99" r="15141" b="28389"/>
          <a:stretch/>
        </p:blipFill>
        <p:spPr bwMode="auto">
          <a:xfrm>
            <a:off x="547879" y="358864"/>
            <a:ext cx="937472" cy="403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Rectangle 26"/>
          <p:cNvSpPr/>
          <p:nvPr/>
        </p:nvSpPr>
        <p:spPr>
          <a:xfrm>
            <a:off x="386362" y="628083"/>
            <a:ext cx="134754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3.31</a:t>
            </a:r>
            <a:endParaRPr lang="en-US" sz="54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360612" y="307538"/>
            <a:ext cx="89916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00" b="1">
                <a:latin typeface="Arial" pitchFamily="34" charset="0"/>
                <a:cs typeface="Arial" pitchFamily="34" charset="0"/>
              </a:rPr>
              <a:t>Chứng minh rằng các trung điểm của bốn cạnh trong một hình chữ nhật là các đỉnh của một hình thoi.</a:t>
            </a:r>
          </a:p>
        </p:txBody>
      </p:sp>
      <p:pic>
        <p:nvPicPr>
          <p:cNvPr id="19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0012" y="1777874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379412" y="2209800"/>
            <a:ext cx="7010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vi-VN" sz="2200" b="1">
                <a:latin typeface="Arial" pitchFamily="34" charset="0"/>
                <a:cs typeface="Arial" pitchFamily="34" charset="0"/>
              </a:rPr>
              <a:t>Giả sử có hình chữ nhật ABCD. Gọi E, F, G, H lần lượt là trung điểm của AB, BC, CD, DA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18769" y="2934739"/>
            <a:ext cx="667104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Do ABCD là hình chữ nhật nên AD = BC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718769" y="3293676"/>
                <a:ext cx="6671043" cy="6010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H là trung điểm AD nên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𝑨𝑯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𝑫𝑯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2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𝑨𝑫</m:t>
                    </m:r>
                  </m:oMath>
                </a14:m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769" y="3293676"/>
                <a:ext cx="6671043" cy="601062"/>
              </a:xfrm>
              <a:prstGeom prst="rect">
                <a:avLst/>
              </a:prstGeom>
              <a:blipFill rotWithShape="1">
                <a:blip r:embed="rId6"/>
                <a:stretch>
                  <a:fillRect l="-1188" b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5586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5926" y="1402289"/>
            <a:ext cx="4120278" cy="3017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716341" y="3894738"/>
                <a:ext cx="6671043" cy="6010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F là trung điểm BC nên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𝑩𝑭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𝑪𝑭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2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𝑩𝑪</m:t>
                    </m:r>
                  </m:oMath>
                </a14:m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341" y="3894738"/>
                <a:ext cx="6671043" cy="601062"/>
              </a:xfrm>
              <a:prstGeom prst="rect">
                <a:avLst/>
              </a:prstGeom>
              <a:blipFill rotWithShape="1">
                <a:blip r:embed="rId8"/>
                <a:stretch>
                  <a:fillRect l="-1188" b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714753" y="4419600"/>
            <a:ext cx="667104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Do đó AH = DH = BF = CF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714752" y="4871799"/>
                <a:ext cx="11169272" cy="7796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l-GR" sz="2200" b="1" i="1">
                        <a:latin typeface="Cambria Math"/>
                        <a:ea typeface="Cambria Math"/>
                        <a:cs typeface="Arial" pitchFamily="34" charset="0"/>
                      </a:rPr>
                      <m:t>∆ </m:t>
                    </m:r>
                  </m:oMath>
                </a14:m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AHE và </a:t>
                </a:r>
                <a14:m>
                  <m:oMath xmlns:m="http://schemas.openxmlformats.org/officeDocument/2006/math">
                    <m:r>
                      <a:rPr lang="el-GR" sz="2200" b="1" i="1">
                        <a:latin typeface="Cambria Math"/>
                        <a:ea typeface="Cambria Math"/>
                        <a:cs typeface="Arial" pitchFamily="34" charset="0"/>
                      </a:rPr>
                      <m:t>∆ </m:t>
                    </m:r>
                  </m:oMath>
                </a14:m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BFE có:</a:t>
                </a:r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2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𝑯𝑨𝑬</m:t>
                        </m:r>
                      </m:e>
                    </m:acc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2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𝑭𝑩𝑬</m:t>
                        </m:r>
                      </m:e>
                    </m:acc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sz="22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𝟗𝟎</m:t>
                        </m:r>
                      </m:e>
                      <m:sup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 , </a:t>
                </a:r>
                <a:r>
                  <a:rPr lang="pt-BR" sz="2200" b="1">
                    <a:latin typeface="Arial" pitchFamily="34" charset="0"/>
                    <a:cs typeface="Arial" pitchFamily="34" charset="0"/>
                  </a:rPr>
                  <a:t>AE = BE , AH = BF nên </a:t>
                </a:r>
                <a14:m>
                  <m:oMath xmlns:m="http://schemas.openxmlformats.org/officeDocument/2006/math">
                    <m:r>
                      <a:rPr lang="el-GR" sz="22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∆</m:t>
                    </m:r>
                  </m:oMath>
                </a14:m>
                <a:r>
                  <a:rPr lang="pt-BR" sz="2200" b="1">
                    <a:latin typeface="Arial" pitchFamily="34" charset="0"/>
                    <a:cs typeface="Arial" pitchFamily="34" charset="0"/>
                  </a:rPr>
                  <a:t>AHE = </a:t>
                </a:r>
                <a14:m>
                  <m:oMath xmlns:m="http://schemas.openxmlformats.org/officeDocument/2006/math">
                    <m:r>
                      <a:rPr lang="el-GR" sz="2200" b="1" i="1">
                        <a:latin typeface="Cambria Math"/>
                        <a:ea typeface="Cambria Math"/>
                        <a:cs typeface="Arial" pitchFamily="34" charset="0"/>
                      </a:rPr>
                      <m:t>∆ </m:t>
                    </m:r>
                  </m:oMath>
                </a14:m>
                <a:r>
                  <a:rPr lang="pt-BR" sz="2200" b="1">
                    <a:latin typeface="Arial" pitchFamily="34" charset="0"/>
                    <a:cs typeface="Arial" pitchFamily="34" charset="0"/>
                  </a:rPr>
                  <a:t>BFE (hai cạnh góc vuông)</a:t>
                </a:r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752" y="4871799"/>
                <a:ext cx="11169272" cy="779637"/>
              </a:xfrm>
              <a:prstGeom prst="rect">
                <a:avLst/>
              </a:prstGeom>
              <a:blipFill rotWithShape="1">
                <a:blip r:embed="rId9"/>
                <a:stretch>
                  <a:fillRect l="-655" t="-3125" r="-764" b="-148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733514" y="5651436"/>
            <a:ext cx="1116927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Suy ra HE = FE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  .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Tương tự, ta cũng có: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 EF = GF , GF = GH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33514" y="6082323"/>
            <a:ext cx="1116927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>
                <a:latin typeface="Arial" pitchFamily="34" charset="0"/>
                <a:cs typeface="Arial" pitchFamily="34" charset="0"/>
              </a:rPr>
              <a:t>T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ứ giác EFHG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 có bốn cạnh bằng nhau nên nó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 là hình thoi.</a:t>
            </a:r>
          </a:p>
        </p:txBody>
      </p:sp>
    </p:spTree>
    <p:extLst>
      <p:ext uri="{BB962C8B-B14F-4D97-AF65-F5344CB8AC3E}">
        <p14:creationId xmlns:p14="http://schemas.microsoft.com/office/powerpoint/2010/main" val="2093554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5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5" grpId="0"/>
      <p:bldP spid="16" grpId="0"/>
      <p:bldP spid="18" grpId="0"/>
      <p:bldP spid="21" grpId="0"/>
      <p:bldP spid="22" grpId="0"/>
      <p:bldP spid="23" grpId="0"/>
      <p:bldP spid="2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55575" y="-144463"/>
            <a:ext cx="11653837" cy="6743125"/>
            <a:chOff x="155575" y="-144463"/>
            <a:chExt cx="11653837" cy="6743125"/>
          </a:xfrm>
        </p:grpSpPr>
        <p:sp>
          <p:nvSpPr>
            <p:cNvPr id="15" name="Rectangle 14"/>
            <p:cNvSpPr/>
            <p:nvPr/>
          </p:nvSpPr>
          <p:spPr>
            <a:xfrm>
              <a:off x="307976" y="358537"/>
              <a:ext cx="11501436" cy="6240125"/>
            </a:xfrm>
            <a:prstGeom prst="rect">
              <a:avLst/>
            </a:prstGeom>
            <a:noFill/>
            <a:ln w="123825">
              <a:solidFill>
                <a:schemeClr val="tx1">
                  <a:alpha val="76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Rounded Rectangle 2"/>
            <p:cNvSpPr/>
            <p:nvPr/>
          </p:nvSpPr>
          <p:spPr>
            <a:xfrm>
              <a:off x="651101" y="743460"/>
              <a:ext cx="7386637" cy="2411798"/>
            </a:xfrm>
            <a:prstGeom prst="roundRect">
              <a:avLst>
                <a:gd name="adj" fmla="val 4061"/>
              </a:avLst>
            </a:prstGeom>
            <a:gradFill flip="none" rotWithShape="1">
              <a:gsLst>
                <a:gs pos="0">
                  <a:srgbClr val="88C2A4"/>
                </a:gs>
                <a:gs pos="50000">
                  <a:srgbClr val="C0E2C9"/>
                </a:gs>
                <a:gs pos="100000">
                  <a:srgbClr val="9BCDA7"/>
                </a:gs>
              </a:gsLst>
              <a:lin ang="10800000" scaled="1"/>
              <a:tileRect/>
            </a:gradFill>
            <a:ln w="3175" algn="ctr">
              <a:noFill/>
              <a:round/>
              <a:headEnd/>
              <a:tailEnd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txBody>
            <a:bodyPr wrap="none" anchor="ctr"/>
            <a:lstStyle/>
            <a:p>
              <a:pPr algn="ctr" eaLnBrk="0" hangingPunct="0"/>
              <a:endParaRPr lang="en-US" b="1" i="1">
                <a:solidFill>
                  <a:srgbClr val="0A2068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88975" y="823642"/>
              <a:ext cx="7111763" cy="20928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000" b="1">
                  <a:latin typeface="Arial" pitchFamily="34" charset="0"/>
                  <a:cs typeface="Arial" pitchFamily="34" charset="0"/>
                </a:rPr>
                <a:t>      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Lấy một tờ giấy, gấp làm tư tạo ra một góc vuông O, đánh dấu hai điểm A, B trên hai cạnh góc vuông rồi cắt chéo</a:t>
              </a:r>
              <a:r>
                <a:rPr lang="en-US" sz="2600" b="1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theo đoạn thẳng AB (H.3.46a). Sau khi mở tờ giấy ra, ta được một tứ giác.</a:t>
              </a:r>
            </a:p>
          </p:txBody>
        </p:sp>
        <p:sp>
          <p:nvSpPr>
            <p:cNvPr id="4" name="AutoShape 2" descr="Cơ cấu dân số theo giới là gì? Công thức tính và Ý nghĩa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6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8631" y="78224"/>
              <a:ext cx="2720181" cy="5857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71395" y="3318305"/>
              <a:ext cx="1541499" cy="2312248"/>
            </a:xfrm>
            <a:prstGeom prst="rect">
              <a:avLst/>
            </a:prstGeom>
          </p:spPr>
        </p:pic>
        <p:pic>
          <p:nvPicPr>
            <p:cNvPr id="186375" name="Picture 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6576" y="3272202"/>
              <a:ext cx="3027998" cy="31118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86376" name="Picture 8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3812" y="6059525"/>
              <a:ext cx="1343025" cy="476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86374" name="Picture 6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17699" y="3083199"/>
              <a:ext cx="3174683" cy="32899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5" name="aisaver_downloader_Cách gấp giấy và cắt hình thoi">
            <a:hlinkClick r:id="" action="ppaction://media"/>
            <a:extLst>
              <a:ext uri="{FF2B5EF4-FFF2-40B4-BE49-F238E27FC236}">
                <a16:creationId xmlns:a16="http://schemas.microsoft.com/office/drawing/2014/main" id="{28BE244C-78E3-4BDE-BBE8-B6A693D7D1C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334087" y="497148"/>
            <a:ext cx="3354132" cy="5962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6214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25433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repeatCount="indefinite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44" y="124537"/>
            <a:ext cx="1806542" cy="15690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ounded Rectangle 16"/>
          <p:cNvSpPr/>
          <p:nvPr/>
        </p:nvSpPr>
        <p:spPr>
          <a:xfrm>
            <a:off x="2070909" y="152400"/>
            <a:ext cx="9970421" cy="1299849"/>
          </a:xfrm>
          <a:prstGeom prst="roundRect">
            <a:avLst>
              <a:gd name="adj" fmla="val 5381"/>
            </a:avLst>
          </a:prstGeom>
          <a:gradFill>
            <a:gsLst>
              <a:gs pos="0">
                <a:schemeClr val="accent5">
                  <a:lumMod val="60000"/>
                  <a:lumOff val="40000"/>
                </a:schemeClr>
              </a:gs>
              <a:gs pos="50000">
                <a:schemeClr val="accent5">
                  <a:lumMod val="40000"/>
                  <a:lumOff val="60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10800000" scaled="1"/>
          </a:gradFill>
          <a:ln w="3175"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pic>
        <p:nvPicPr>
          <p:cNvPr id="18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99" r="15141" b="28389"/>
          <a:stretch/>
        </p:blipFill>
        <p:spPr bwMode="auto">
          <a:xfrm>
            <a:off x="547879" y="358864"/>
            <a:ext cx="937472" cy="403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Rectangle 20"/>
          <p:cNvSpPr/>
          <p:nvPr/>
        </p:nvSpPr>
        <p:spPr>
          <a:xfrm>
            <a:off x="386362" y="628083"/>
            <a:ext cx="134754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3.32</a:t>
            </a:r>
            <a:endParaRPr lang="en-US" sz="54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360612" y="307538"/>
            <a:ext cx="8991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700" b="1">
                <a:latin typeface="Arial" pitchFamily="34" charset="0"/>
                <a:cs typeface="Arial" pitchFamily="34" charset="0"/>
              </a:rPr>
              <a:t>Chứng minh rằng các trung điểm của bốn cạnh trong một hình thoi là các đỉnh của một hình chữ nhật.</a:t>
            </a:r>
          </a:p>
        </p:txBody>
      </p:sp>
      <p:pic>
        <p:nvPicPr>
          <p:cNvPr id="19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0012" y="1777874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379412" y="2209800"/>
            <a:ext cx="7010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vi-VN" sz="2200" b="1">
                <a:latin typeface="Arial" pitchFamily="34" charset="0"/>
                <a:cs typeface="Arial" pitchFamily="34" charset="0"/>
              </a:rPr>
              <a:t>Giả sử có hình thoi ABCD. Gọi E, F, G, H lần lượt là trung điểm của AB, BC, CD, DA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18769" y="2934739"/>
            <a:ext cx="667104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Do ABCD là hình thoi nên AB = BC = CD = DA.</a:t>
            </a:r>
          </a:p>
        </p:txBody>
      </p:sp>
      <p:pic>
        <p:nvPicPr>
          <p:cNvPr id="196610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5612" y="1371600"/>
            <a:ext cx="3552825" cy="280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718769" y="3365626"/>
            <a:ext cx="667104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Do E, H lần lượt là trung điểm của AB, AD nên AH = DH = AE = B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718768" y="4117234"/>
                <a:ext cx="11395444" cy="4410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Tam giác AHE có AH = AE nên là tam giác cân tại A, suy ra</a:t>
                </a:r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2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𝑨𝑯𝑬</m:t>
                        </m:r>
                      </m:e>
                    </m:acc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2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𝑨𝑬𝑯</m:t>
                        </m:r>
                      </m:e>
                    </m:acc>
                  </m:oMath>
                </a14:m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 </a:t>
                </a:r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768" y="4117234"/>
                <a:ext cx="11395444" cy="441083"/>
              </a:xfrm>
              <a:prstGeom prst="rect">
                <a:avLst/>
              </a:prstGeom>
              <a:blipFill rotWithShape="1">
                <a:blip r:embed="rId7"/>
                <a:stretch>
                  <a:fillRect l="-696" t="-5479" b="-260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718769" y="4558317"/>
                <a:ext cx="11395444" cy="6479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M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2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𝑯𝑨𝑬</m:t>
                        </m:r>
                      </m:e>
                    </m:acc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2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𝑨𝑯𝑬</m:t>
                        </m:r>
                      </m:e>
                    </m:acc>
                  </m:oMath>
                </a14:m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/>
                        <a:cs typeface="Arial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2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b="1" i="1">
                            <a:latin typeface="Cambria Math"/>
                            <a:cs typeface="Arial" pitchFamily="34" charset="0"/>
                          </a:rPr>
                          <m:t>𝑨𝑬𝑯</m:t>
                        </m:r>
                      </m:e>
                    </m:acc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sz="22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𝟏𝟖𝟎</m:t>
                        </m:r>
                      </m:e>
                      <m:sup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  . Suy ra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2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b="1" i="1">
                            <a:latin typeface="Cambria Math"/>
                            <a:cs typeface="Arial" pitchFamily="34" charset="0"/>
                          </a:rPr>
                          <m:t>𝑨𝑯𝑬</m:t>
                        </m:r>
                      </m:e>
                    </m:acc>
                    <m:r>
                      <a:rPr lang="en-US" sz="2200" b="1" i="0" smtClean="0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2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200" b="1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sz="2200" b="1" i="1" smtClean="0">
                                <a:latin typeface="Cambria Math"/>
                                <a:cs typeface="Arial" pitchFamily="34" charset="0"/>
                              </a:rPr>
                              <m:t>𝟏𝟖𝟎</m:t>
                            </m:r>
                          </m:e>
                          <m:sup>
                            <m:r>
                              <a:rPr lang="en-US" sz="2200" b="1" i="1" smtClean="0">
                                <a:latin typeface="Cambria Math"/>
                                <a:cs typeface="Arial" pitchFamily="34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−</m:t>
                        </m:r>
                        <m:acc>
                          <m:accPr>
                            <m:chr m:val="̂"/>
                            <m:ctrlPr>
                              <a:rPr lang="en-US" sz="2200" b="1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sz="2200" b="1" i="1" smtClean="0">
                                <a:latin typeface="Cambria Math"/>
                                <a:cs typeface="Arial" pitchFamily="34" charset="0"/>
                              </a:rPr>
                              <m:t>𝑯𝑫𝑪</m:t>
                            </m:r>
                          </m:e>
                        </m:acc>
                      </m:num>
                      <m:den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</m:oMath>
                </a14:m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769" y="4558317"/>
                <a:ext cx="11395444" cy="647934"/>
              </a:xfrm>
              <a:prstGeom prst="rect">
                <a:avLst/>
              </a:prstGeom>
              <a:blipFill rotWithShape="1">
                <a:blip r:embed="rId8"/>
                <a:stretch>
                  <a:fillRect l="-696" b="-37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687766" y="5202327"/>
                <a:ext cx="11395444" cy="6304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Tương tự , xét tam giác DHG ta cũng có 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2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𝑫𝑯𝑮</m:t>
                        </m:r>
                      </m:e>
                    </m:acc>
                    <m:r>
                      <a:rPr lang="en-US" sz="2200" b="1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2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200" b="1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sz="2200" b="1" i="1">
                                <a:latin typeface="Cambria Math"/>
                                <a:cs typeface="Arial" pitchFamily="34" charset="0"/>
                              </a:rPr>
                              <m:t>𝟏𝟖𝟎</m:t>
                            </m:r>
                          </m:e>
                          <m:sup>
                            <m:r>
                              <a:rPr lang="en-US" sz="2200" b="1" i="1">
                                <a:latin typeface="Cambria Math"/>
                                <a:cs typeface="Arial" pitchFamily="34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sz="2200" b="1" i="1">
                            <a:latin typeface="Cambria Math"/>
                            <a:cs typeface="Arial" pitchFamily="34" charset="0"/>
                          </a:rPr>
                          <m:t>−</m:t>
                        </m:r>
                        <m:acc>
                          <m:accPr>
                            <m:chr m:val="̂"/>
                            <m:ctrlPr>
                              <a:rPr lang="en-US" sz="2200" b="1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sz="2200" b="1" i="1">
                                <a:latin typeface="Cambria Math"/>
                                <a:cs typeface="Arial" pitchFamily="34" charset="0"/>
                              </a:rPr>
                              <m:t>𝑯𝑫</m:t>
                            </m:r>
                            <m:r>
                              <a:rPr lang="en-US" sz="2200" b="1" i="1" smtClean="0">
                                <a:latin typeface="Cambria Math"/>
                                <a:cs typeface="Arial" pitchFamily="34" charset="0"/>
                              </a:rPr>
                              <m:t>𝑮</m:t>
                            </m:r>
                          </m:e>
                        </m:acc>
                      </m:num>
                      <m:den>
                        <m:r>
                          <a:rPr lang="en-US" sz="2200" b="1" i="1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</m:oMath>
                </a14:m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766" y="5202327"/>
                <a:ext cx="11395444" cy="630429"/>
              </a:xfrm>
              <a:prstGeom prst="rect">
                <a:avLst/>
              </a:prstGeom>
              <a:blipFill rotWithShape="1">
                <a:blip r:embed="rId9"/>
                <a:stretch>
                  <a:fillRect l="-696" b="-5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676653" y="5832756"/>
                <a:ext cx="11395444" cy="459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Mặt khác, do ABCD là hình thoi nên AB // CD, suy r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2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b="1" i="1">
                            <a:latin typeface="Cambria Math"/>
                            <a:cs typeface="Arial" pitchFamily="34" charset="0"/>
                          </a:rPr>
                          <m:t>𝑯𝑨𝑬</m:t>
                        </m:r>
                      </m:e>
                    </m:acc>
                    <m:r>
                      <a:rPr lang="en-US" sz="2200" b="1" i="1">
                        <a:latin typeface="Cambria Math"/>
                        <a:cs typeface="Arial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2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𝑯𝑫𝑮</m:t>
                        </m:r>
                      </m:e>
                    </m:acc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sz="22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𝟏𝟖𝟎</m:t>
                        </m:r>
                      </m:e>
                      <m:sup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 </a:t>
                </a:r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653" y="5832756"/>
                <a:ext cx="11395444" cy="459869"/>
              </a:xfrm>
              <a:prstGeom prst="rect">
                <a:avLst/>
              </a:prstGeom>
              <a:blipFill rotWithShape="1">
                <a:blip r:embed="rId10"/>
                <a:stretch>
                  <a:fillRect l="-642" t="-5333" b="-2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5900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5" grpId="0"/>
      <p:bldP spid="25" grpId="0"/>
      <p:bldP spid="26" grpId="0"/>
      <p:bldP spid="27" grpId="0"/>
      <p:bldP spid="28" grpId="0"/>
      <p:bldP spid="2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0012" y="1777874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745756" y="2209800"/>
                <a:ext cx="6671043" cy="6304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Khi đ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2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b="1" i="1">
                            <a:latin typeface="Cambria Math"/>
                            <a:cs typeface="Arial" pitchFamily="34" charset="0"/>
                          </a:rPr>
                          <m:t>𝑨𝑯𝑬</m:t>
                        </m:r>
                      </m:e>
                    </m:acc>
                  </m:oMath>
                </a14:m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/>
                        <a:cs typeface="Arial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2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𝑫𝑯𝑮</m:t>
                        </m:r>
                      </m:e>
                    </m:acc>
                    <m:r>
                      <a:rPr lang="en-US" sz="2200" b="1" i="1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2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200" b="1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sz="2200" b="1" i="1">
                                <a:latin typeface="Cambria Math"/>
                                <a:cs typeface="Arial" pitchFamily="34" charset="0"/>
                              </a:rPr>
                              <m:t>𝟏𝟖𝟎</m:t>
                            </m:r>
                          </m:e>
                          <m:sup>
                            <m:r>
                              <a:rPr lang="en-US" sz="2200" b="1" i="1">
                                <a:latin typeface="Cambria Math"/>
                                <a:cs typeface="Arial" pitchFamily="34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sz="2200" b="1" i="1">
                            <a:latin typeface="Cambria Math"/>
                            <a:cs typeface="Arial" pitchFamily="34" charset="0"/>
                          </a:rPr>
                          <m:t>−</m:t>
                        </m:r>
                        <m:acc>
                          <m:accPr>
                            <m:chr m:val="̂"/>
                            <m:ctrlPr>
                              <a:rPr lang="en-US" sz="2200" b="1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sz="2200" b="1" i="1" smtClean="0">
                                <a:latin typeface="Cambria Math"/>
                                <a:cs typeface="Arial" pitchFamily="34" charset="0"/>
                              </a:rPr>
                              <m:t>𝑯𝑨𝑬</m:t>
                            </m:r>
                          </m:e>
                        </m:acc>
                      </m:num>
                      <m:den>
                        <m:r>
                          <a:rPr lang="en-US" sz="2200" b="1" i="1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  <m:r>
                      <a:rPr lang="en-US" sz="2200" b="1" i="0" smtClean="0">
                        <a:latin typeface="Cambria Math"/>
                        <a:cs typeface="Arial" pitchFamily="34" charset="0"/>
                      </a:rPr>
                      <m:t>+</m:t>
                    </m:r>
                    <m:f>
                      <m:fPr>
                        <m:ctrlPr>
                          <a:rPr lang="en-US" sz="22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200" b="1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sz="2200" b="1" i="1">
                                <a:latin typeface="Cambria Math"/>
                                <a:cs typeface="Arial" pitchFamily="34" charset="0"/>
                              </a:rPr>
                              <m:t>𝟏𝟖𝟎</m:t>
                            </m:r>
                          </m:e>
                          <m:sup>
                            <m:r>
                              <a:rPr lang="en-US" sz="2200" b="1" i="1">
                                <a:latin typeface="Cambria Math"/>
                                <a:cs typeface="Arial" pitchFamily="34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sz="2200" b="1" i="1">
                            <a:latin typeface="Cambria Math"/>
                            <a:cs typeface="Arial" pitchFamily="34" charset="0"/>
                          </a:rPr>
                          <m:t>−</m:t>
                        </m:r>
                        <m:acc>
                          <m:accPr>
                            <m:chr m:val="̂"/>
                            <m:ctrlPr>
                              <a:rPr lang="en-US" sz="2200" b="1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sz="2200" b="1" i="1">
                                <a:latin typeface="Cambria Math"/>
                                <a:cs typeface="Arial" pitchFamily="34" charset="0"/>
                              </a:rPr>
                              <m:t>𝑯𝑫𝑮</m:t>
                            </m:r>
                          </m:e>
                        </m:acc>
                      </m:num>
                      <m:den>
                        <m:r>
                          <a:rPr lang="en-US" sz="2200" b="1" i="1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</m:oMath>
                </a14:m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756" y="2209800"/>
                <a:ext cx="6671043" cy="630429"/>
              </a:xfrm>
              <a:prstGeom prst="rect">
                <a:avLst/>
              </a:prstGeom>
              <a:blipFill rotWithShape="1">
                <a:blip r:embed="rId6"/>
                <a:stretch>
                  <a:fillRect l="-1096" b="-58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744167" y="3679392"/>
                <a:ext cx="9084045" cy="4899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500" b="1">
                    <a:latin typeface="Arial" pitchFamily="34" charset="0"/>
                    <a:cs typeface="Arial" pitchFamily="34" charset="0"/>
                  </a:rPr>
                  <a:t>Chứng minh tương tự , ta có 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5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500" b="1" i="1" smtClean="0">
                            <a:latin typeface="Cambria Math"/>
                            <a:cs typeface="Arial" pitchFamily="34" charset="0"/>
                          </a:rPr>
                          <m:t>𝑯𝑬𝑭</m:t>
                        </m:r>
                      </m:e>
                    </m:acc>
                  </m:oMath>
                </a14:m>
                <a:r>
                  <a:rPr lang="en-US" sz="2500" b="1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5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500" b="1" i="1" smtClean="0">
                            <a:latin typeface="Cambria Math"/>
                            <a:cs typeface="Arial" pitchFamily="34" charset="0"/>
                          </a:rPr>
                          <m:t>𝑬𝑭𝑮</m:t>
                        </m:r>
                      </m:e>
                    </m:acc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5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500" b="1" i="1" smtClean="0">
                            <a:latin typeface="Cambria Math"/>
                            <a:cs typeface="Arial" pitchFamily="34" charset="0"/>
                          </a:rPr>
                          <m:t>𝑭𝑮𝑯</m:t>
                        </m:r>
                      </m:e>
                    </m:acc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sz="25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500" b="1" i="1" smtClean="0">
                            <a:latin typeface="Cambria Math"/>
                            <a:cs typeface="Arial" pitchFamily="34" charset="0"/>
                          </a:rPr>
                          <m:t>𝟗𝟎</m:t>
                        </m:r>
                      </m:e>
                      <m:sup>
                        <m:r>
                          <a:rPr lang="en-US" sz="2500" b="1" i="1" smtClean="0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2500" b="1">
                    <a:latin typeface="Arial" pitchFamily="34" charset="0"/>
                    <a:cs typeface="Arial" pitchFamily="34" charset="0"/>
                  </a:rPr>
                  <a:t> </a:t>
                </a:r>
                <a:endParaRPr lang="vi-VN" sz="25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167" y="3679392"/>
                <a:ext cx="9084045" cy="489942"/>
              </a:xfrm>
              <a:prstGeom prst="rect">
                <a:avLst/>
              </a:prstGeom>
              <a:blipFill rotWithShape="1">
                <a:blip r:embed="rId8"/>
                <a:stretch>
                  <a:fillRect l="-1074" t="-6250" b="-3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763218" y="4343400"/>
            <a:ext cx="908404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500" b="1">
                <a:latin typeface="Arial" pitchFamily="34" charset="0"/>
                <a:cs typeface="Arial" pitchFamily="34" charset="0"/>
              </a:rPr>
              <a:t>Tứ giác EFGH có bốn góc vuông nên là hình chữ nhật.</a:t>
            </a:r>
            <a:endParaRPr lang="vi-VN" sz="2500" b="1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745755" y="2840229"/>
                <a:ext cx="6671043" cy="7993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200" b="1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200" b="1" i="1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200" b="1" i="1" smtClean="0">
                                  <a:latin typeface="Cambria Math"/>
                                  <a:cs typeface="Arial" pitchFamily="34" charset="0"/>
                                </a:rPr>
                                <m:t>𝟑𝟔</m:t>
                              </m:r>
                              <m:r>
                                <a:rPr lang="en-US" sz="2200" b="1" i="1">
                                  <a:latin typeface="Cambria Math"/>
                                  <a:cs typeface="Arial" pitchFamily="34" charset="0"/>
                                </a:rPr>
                                <m:t>𝟎</m:t>
                              </m:r>
                            </m:e>
                            <m:sup>
                              <m:r>
                                <a:rPr lang="en-US" sz="2200" b="1" i="1">
                                  <a:latin typeface="Cambria Math"/>
                                  <a:cs typeface="Arial" pitchFamily="34" charset="0"/>
                                </a:rPr>
                                <m:t>𝟎</m:t>
                              </m:r>
                            </m:sup>
                          </m:sSup>
                          <m:r>
                            <a:rPr lang="en-US" sz="2200" b="1" i="1">
                              <a:latin typeface="Cambria Math"/>
                              <a:cs typeface="Arial" pitchFamily="34" charset="0"/>
                            </a:rPr>
                            <m:t>−</m:t>
                          </m:r>
                          <m: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  <m:t>(</m:t>
                          </m:r>
                          <m:acc>
                            <m:accPr>
                              <m:chr m:val="̂"/>
                              <m:ctrlPr>
                                <a:rPr lang="en-US" sz="2200" b="1" i="1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2200" b="1" i="1" smtClean="0">
                                  <a:latin typeface="Cambria Math"/>
                                  <a:cs typeface="Arial" pitchFamily="34" charset="0"/>
                                </a:rPr>
                                <m:t>𝑯𝑨𝑬</m:t>
                              </m:r>
                            </m:e>
                          </m:acc>
                          <m: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  <m:t>+</m:t>
                          </m:r>
                          <m:acc>
                            <m:accPr>
                              <m:chr m:val="̂"/>
                              <m:ctrlPr>
                                <a:rPr lang="en-US" sz="2200" b="1" i="1" smtClean="0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2200" b="1" i="1" smtClean="0">
                                  <a:latin typeface="Cambria Math"/>
                                  <a:cs typeface="Arial" pitchFamily="34" charset="0"/>
                                </a:rPr>
                                <m:t>𝑯𝑫𝑮</m:t>
                              </m:r>
                              <m:r>
                                <a:rPr lang="en-US" sz="2200" b="1" i="1" smtClean="0">
                                  <a:latin typeface="Cambria Math"/>
                                  <a:cs typeface="Arial" pitchFamily="34" charset="0"/>
                                </a:rPr>
                                <m:t>)</m:t>
                              </m:r>
                            </m:e>
                          </m:acc>
                        </m:num>
                        <m:den>
                          <m:r>
                            <a:rPr lang="en-US" sz="2200" b="1" i="1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den>
                      </m:f>
                      <m:r>
                        <a:rPr lang="en-US" sz="2200" b="1" i="0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200" b="1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200" b="1" i="1" smtClean="0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200" b="1" i="1" smtClean="0">
                                  <a:latin typeface="Cambria Math"/>
                                  <a:cs typeface="Arial" pitchFamily="34" charset="0"/>
                                </a:rPr>
                                <m:t>𝟑𝟔𝟎</m:t>
                              </m:r>
                            </m:e>
                            <m:sup>
                              <m:r>
                                <a:rPr lang="en-US" sz="2200" b="1" i="1" smtClean="0">
                                  <a:latin typeface="Cambria Math"/>
                                  <a:cs typeface="Arial" pitchFamily="34" charset="0"/>
                                </a:rPr>
                                <m:t>𝟎</m:t>
                              </m:r>
                            </m:sup>
                          </m:sSup>
                          <m: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200" b="1" i="1" smtClean="0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200" b="1" i="1" smtClean="0">
                                  <a:latin typeface="Cambria Math"/>
                                  <a:cs typeface="Arial" pitchFamily="34" charset="0"/>
                                </a:rPr>
                                <m:t>𝟏𝟖𝟎</m:t>
                              </m:r>
                            </m:e>
                            <m:sup>
                              <m:r>
                                <a:rPr lang="en-US" sz="2200" b="1" i="1" smtClean="0">
                                  <a:latin typeface="Cambria Math"/>
                                  <a:cs typeface="Arial" pitchFamily="34" charset="0"/>
                                </a:rPr>
                                <m:t>𝟎</m:t>
                              </m:r>
                            </m:sup>
                          </m:sSup>
                        </m:num>
                        <m:den>
                          <m: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den>
                      </m:f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2200" b="1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  <m:t>𝟗𝟎</m:t>
                          </m:r>
                        </m:e>
                        <m:sup>
                          <m: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755" y="2840229"/>
                <a:ext cx="6671043" cy="799386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44" y="124537"/>
            <a:ext cx="1806542" cy="15690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Rounded Rectangle 22"/>
          <p:cNvSpPr/>
          <p:nvPr/>
        </p:nvSpPr>
        <p:spPr>
          <a:xfrm>
            <a:off x="2070909" y="152400"/>
            <a:ext cx="9970421" cy="1299849"/>
          </a:xfrm>
          <a:prstGeom prst="roundRect">
            <a:avLst>
              <a:gd name="adj" fmla="val 5381"/>
            </a:avLst>
          </a:prstGeom>
          <a:gradFill>
            <a:gsLst>
              <a:gs pos="0">
                <a:schemeClr val="accent5">
                  <a:lumMod val="60000"/>
                  <a:lumOff val="40000"/>
                </a:schemeClr>
              </a:gs>
              <a:gs pos="50000">
                <a:schemeClr val="accent5">
                  <a:lumMod val="40000"/>
                  <a:lumOff val="60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10800000" scaled="1"/>
          </a:gradFill>
          <a:ln w="3175"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pic>
        <p:nvPicPr>
          <p:cNvPr id="24" name="Picture 4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99" r="15141" b="28389"/>
          <a:stretch/>
        </p:blipFill>
        <p:spPr bwMode="auto">
          <a:xfrm>
            <a:off x="547879" y="358864"/>
            <a:ext cx="937472" cy="403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Rectangle 24"/>
          <p:cNvSpPr/>
          <p:nvPr/>
        </p:nvSpPr>
        <p:spPr>
          <a:xfrm>
            <a:off x="386362" y="628083"/>
            <a:ext cx="134754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3.32</a:t>
            </a:r>
            <a:endParaRPr lang="en-US" sz="54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360612" y="307538"/>
            <a:ext cx="8991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700" b="1">
                <a:latin typeface="Arial" pitchFamily="34" charset="0"/>
                <a:cs typeface="Arial" pitchFamily="34" charset="0"/>
              </a:rPr>
              <a:t>Chứng minh rằng các trung điểm của bốn cạnh trong một hình thoi là các đỉnh của một hình chữ nhật.</a:t>
            </a:r>
          </a:p>
        </p:txBody>
      </p:sp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2787" y="1371600"/>
            <a:ext cx="3552825" cy="280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8500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8" grpId="0"/>
      <p:bldP spid="29" grpId="0"/>
      <p:bldP spid="1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44" y="124537"/>
            <a:ext cx="1806542" cy="15690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ounded Rectangle 16"/>
          <p:cNvSpPr/>
          <p:nvPr/>
        </p:nvSpPr>
        <p:spPr>
          <a:xfrm>
            <a:off x="2070909" y="152400"/>
            <a:ext cx="9970421" cy="1541213"/>
          </a:xfrm>
          <a:prstGeom prst="roundRect">
            <a:avLst>
              <a:gd name="adj" fmla="val 5381"/>
            </a:avLst>
          </a:prstGeom>
          <a:gradFill>
            <a:gsLst>
              <a:gs pos="0">
                <a:schemeClr val="accent5">
                  <a:lumMod val="60000"/>
                  <a:lumOff val="40000"/>
                </a:schemeClr>
              </a:gs>
              <a:gs pos="50000">
                <a:schemeClr val="accent5">
                  <a:lumMod val="40000"/>
                  <a:lumOff val="60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10800000" scaled="1"/>
          </a:gradFill>
          <a:ln w="3175"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pic>
        <p:nvPicPr>
          <p:cNvPr id="18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99" r="15141" b="28389"/>
          <a:stretch/>
        </p:blipFill>
        <p:spPr bwMode="auto">
          <a:xfrm>
            <a:off x="547879" y="358864"/>
            <a:ext cx="937472" cy="403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Rectangle 24"/>
          <p:cNvSpPr/>
          <p:nvPr/>
        </p:nvSpPr>
        <p:spPr>
          <a:xfrm>
            <a:off x="386362" y="628083"/>
            <a:ext cx="134754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3.33</a:t>
            </a:r>
            <a:endParaRPr lang="en-US" sz="54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208212" y="228600"/>
            <a:ext cx="96012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5316538" algn="l"/>
              </a:tabLst>
            </a:pPr>
            <a:r>
              <a:rPr lang="vi-VN" sz="2700" b="1">
                <a:latin typeface="Arial" pitchFamily="34" charset="0"/>
                <a:cs typeface="Arial" pitchFamily="34" charset="0"/>
              </a:rPr>
              <a:t>Cho hình chữ nhật ABCD có chu vi bằng 36 cm. Gọi M là trung điểm của cạnh BC. Biết rằng MA ⊥ MD. </a:t>
            </a:r>
            <a:endParaRPr lang="en-US" sz="2700" b="1">
              <a:latin typeface="Arial" pitchFamily="34" charset="0"/>
              <a:cs typeface="Arial" pitchFamily="34" charset="0"/>
            </a:endParaRPr>
          </a:p>
          <a:p>
            <a:pPr>
              <a:tabLst>
                <a:tab pos="5316538" algn="l"/>
              </a:tabLst>
            </a:pPr>
            <a:r>
              <a:rPr lang="vi-VN" sz="2700" b="1">
                <a:latin typeface="Arial" pitchFamily="34" charset="0"/>
                <a:cs typeface="Arial" pitchFamily="34" charset="0"/>
              </a:rPr>
              <a:t>Tính độ dài các cạnh của hình chữ nhật ABCD (H.3.56).</a:t>
            </a:r>
          </a:p>
        </p:txBody>
      </p:sp>
      <p:pic>
        <p:nvPicPr>
          <p:cNvPr id="19" name="Picture 4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7243" y="184563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1979612" y="2262426"/>
            <a:ext cx="70104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it-IT" sz="2500" b="1">
                <a:latin typeface="Arial" pitchFamily="34" charset="0"/>
                <a:cs typeface="Arial" pitchFamily="34" charset="0"/>
              </a:rPr>
              <a:t>Gọi I là trung điểm của AD.</a:t>
            </a:r>
            <a:endParaRPr lang="vi-VN" sz="2500" b="1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298330" y="2719626"/>
                <a:ext cx="6671043" cy="6451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500" b="1">
                    <a:latin typeface="Arial" pitchFamily="34" charset="0"/>
                    <a:cs typeface="Arial" pitchFamily="34" charset="0"/>
                  </a:rPr>
                  <a:t>Khi đó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𝑴𝑰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5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500" b="1" i="1" smtClean="0">
                            <a:latin typeface="Cambria Math"/>
                            <a:cs typeface="Arial" pitchFamily="34" charset="0"/>
                          </a:rPr>
                          <m:t>𝑨𝑫</m:t>
                        </m:r>
                      </m:num>
                      <m:den>
                        <m:r>
                          <a:rPr lang="en-US" sz="2500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500" b="1">
                    <a:latin typeface="Arial" pitchFamily="34" charset="0"/>
                    <a:cs typeface="Arial" pitchFamily="34" charset="0"/>
                  </a:rPr>
                  <a:t> suy ra AD = 2AB</a:t>
                </a:r>
                <a:endParaRPr lang="vi-VN" sz="25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8330" y="2719626"/>
                <a:ext cx="6671043" cy="645177"/>
              </a:xfrm>
              <a:prstGeom prst="rect">
                <a:avLst/>
              </a:prstGeom>
              <a:blipFill rotWithShape="1">
                <a:blip r:embed="rId6"/>
                <a:stretch>
                  <a:fillRect l="-1463" b="-84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7635" name="Picture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6079" y="1644815"/>
            <a:ext cx="3803333" cy="26750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2298330" y="3373926"/>
            <a:ext cx="6671043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500" b="1">
                <a:latin typeface="Arial" pitchFamily="34" charset="0"/>
                <a:cs typeface="Arial" pitchFamily="34" charset="0"/>
              </a:rPr>
              <a:t>Mà AB + AD = 36/2 = 18 (cm)</a:t>
            </a:r>
            <a:endParaRPr lang="vi-VN" sz="25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298330" y="3858051"/>
            <a:ext cx="6671043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500" b="1">
                <a:latin typeface="Arial" pitchFamily="34" charset="0"/>
                <a:cs typeface="Arial" pitchFamily="34" charset="0"/>
              </a:rPr>
              <a:t>Suy ra  AB + 2AB = 18</a:t>
            </a:r>
            <a:endParaRPr lang="vi-VN" sz="25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298330" y="4342176"/>
            <a:ext cx="6671043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500" b="1">
                <a:latin typeface="Arial" pitchFamily="34" charset="0"/>
                <a:cs typeface="Arial" pitchFamily="34" charset="0"/>
              </a:rPr>
              <a:t>Hay AB = 18 : 3 = 6 (cm)</a:t>
            </a:r>
            <a:endParaRPr lang="vi-VN" sz="25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298330" y="4826301"/>
            <a:ext cx="6671043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500" b="1">
                <a:latin typeface="Arial" pitchFamily="34" charset="0"/>
                <a:cs typeface="Arial" pitchFamily="34" charset="0"/>
              </a:rPr>
              <a:t>Suy ra AD = 2AB = 2. 6 = 12 (cm)</a:t>
            </a:r>
            <a:endParaRPr lang="vi-VN" sz="25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298330" y="5310426"/>
            <a:ext cx="8291882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500" b="1">
                <a:latin typeface="Arial" pitchFamily="34" charset="0"/>
                <a:cs typeface="Arial" pitchFamily="34" charset="0"/>
              </a:rPr>
              <a:t>Vậy độ dài các cạnh của hình chữ nhật ABCD là</a:t>
            </a:r>
            <a:r>
              <a:rPr lang="en-US" sz="2500" b="1">
                <a:latin typeface="Arial" pitchFamily="34" charset="0"/>
                <a:cs typeface="Arial" pitchFamily="34" charset="0"/>
              </a:rPr>
              <a:t>:</a:t>
            </a:r>
          </a:p>
          <a:p>
            <a:pPr algn="just"/>
            <a:r>
              <a:rPr lang="vi-VN" sz="2500" b="1">
                <a:latin typeface="Arial" pitchFamily="34" charset="0"/>
                <a:cs typeface="Arial" pitchFamily="34" charset="0"/>
              </a:rPr>
              <a:t>AB = CD = 6 cm; AD = BC = 12 cm.</a:t>
            </a:r>
          </a:p>
        </p:txBody>
      </p:sp>
    </p:spTree>
    <p:extLst>
      <p:ext uri="{BB962C8B-B14F-4D97-AF65-F5344CB8AC3E}">
        <p14:creationId xmlns:p14="http://schemas.microsoft.com/office/powerpoint/2010/main" val="3250513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5" grpId="0"/>
      <p:bldP spid="21" grpId="0"/>
      <p:bldP spid="22" grpId="0"/>
      <p:bldP spid="23" grpId="0"/>
      <p:bldP spid="24" grpId="0"/>
      <p:bldP spid="3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21" r="4993" b="1429"/>
          <a:stretch/>
        </p:blipFill>
        <p:spPr bwMode="auto">
          <a:xfrm>
            <a:off x="9463562" y="235882"/>
            <a:ext cx="2495551" cy="4720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Hexagon 7"/>
          <p:cNvSpPr/>
          <p:nvPr/>
        </p:nvSpPr>
        <p:spPr>
          <a:xfrm>
            <a:off x="4334424" y="3056691"/>
            <a:ext cx="6769575" cy="1085431"/>
          </a:xfrm>
          <a:prstGeom prst="hexagon">
            <a:avLst>
              <a:gd name="adj" fmla="val 35417"/>
              <a:gd name="vf" fmla="val 115470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1218987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609493" algn="l" defTabSz="1218987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218987" algn="l" defTabSz="1218987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828480" algn="l" defTabSz="1218987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437973" algn="l" defTabSz="1218987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3047467" algn="l" defTabSz="1218987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3656960" algn="l" defTabSz="1218987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4266453" algn="l" defTabSz="1218987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4875947" algn="l" defTabSz="1218987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9" name="Hexagon 8"/>
          <p:cNvSpPr/>
          <p:nvPr/>
        </p:nvSpPr>
        <p:spPr>
          <a:xfrm>
            <a:off x="4582074" y="2888312"/>
            <a:ext cx="1599510" cy="1378888"/>
          </a:xfrm>
          <a:prstGeom prst="hexagon">
            <a:avLst>
              <a:gd name="adj" fmla="val 31217"/>
              <a:gd name="vf" fmla="val 115470"/>
            </a:avLst>
          </a:prstGeom>
          <a:gradFill flip="none" rotWithShape="1">
            <a:gsLst>
              <a:gs pos="0">
                <a:srgbClr val="B88800"/>
              </a:gs>
              <a:gs pos="50000">
                <a:srgbClr val="FFC41D"/>
              </a:gs>
              <a:gs pos="100000">
                <a:srgbClr val="D08806"/>
              </a:gs>
            </a:gsLst>
            <a:lin ang="2700000" scaled="1"/>
            <a:tileRect/>
          </a:gradFill>
          <a:ln>
            <a:solidFill>
              <a:srgbClr val="E2A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1218987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609493" algn="l" defTabSz="1218987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218987" algn="l" defTabSz="1218987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828480" algn="l" defTabSz="1218987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437973" algn="l" defTabSz="1218987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3047467" algn="l" defTabSz="1218987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3656960" algn="l" defTabSz="1218987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4266453" algn="l" defTabSz="1218987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4875947" algn="l" defTabSz="1218987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>
              <a:solidFill>
                <a:srgbClr val="FFC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945763" y="3272956"/>
            <a:ext cx="91037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defPPr>
              <a:defRPr lang="en-US"/>
            </a:defPPr>
            <a:lvl1pPr marL="0" algn="l" defTabSz="1218987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493" algn="l" defTabSz="1218987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8987" algn="l" defTabSz="1218987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480" algn="l" defTabSz="1218987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7973" algn="l" defTabSz="1218987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467" algn="l" defTabSz="1218987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6960" algn="l" defTabSz="1218987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453" algn="l" defTabSz="1218987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5947" algn="l" defTabSz="1218987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8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4</a:t>
            </a:r>
          </a:p>
        </p:txBody>
      </p:sp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8027" y="3044651"/>
            <a:ext cx="1007604" cy="5339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1012" y="1599443"/>
            <a:ext cx="4479876" cy="876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6370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19" t="-1" r="7247" b="15601"/>
          <a:stretch/>
        </p:blipFill>
        <p:spPr bwMode="auto">
          <a:xfrm>
            <a:off x="6181583" y="3066216"/>
            <a:ext cx="4541415" cy="1075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313612" y="4267200"/>
            <a:ext cx="14279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(TIẾT 1)</a:t>
            </a:r>
          </a:p>
        </p:txBody>
      </p:sp>
    </p:spTree>
    <p:extLst>
      <p:ext uri="{BB962C8B-B14F-4D97-AF65-F5344CB8AC3E}">
        <p14:creationId xmlns:p14="http://schemas.microsoft.com/office/powerpoint/2010/main" val="3960166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THOI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Khái niệm hình thoi và tính chất của nó.</a:t>
            </a:r>
            <a:endParaRPr lang="vi-VN" sz="2600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7824438" y="251603"/>
            <a:ext cx="3849434" cy="3101197"/>
            <a:chOff x="7527607" y="501491"/>
            <a:chExt cx="3499485" cy="2819271"/>
          </a:xfrm>
        </p:grpSpPr>
        <p:pic>
          <p:nvPicPr>
            <p:cNvPr id="181251" name="Picture 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27607" y="501491"/>
              <a:ext cx="3499485" cy="25879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7" name="TextBox 26"/>
            <p:cNvSpPr txBox="1"/>
            <p:nvPr/>
          </p:nvSpPr>
          <p:spPr>
            <a:xfrm>
              <a:off x="8696325" y="2982208"/>
              <a:ext cx="1333500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Hình 3.47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472169" y="3494315"/>
            <a:ext cx="10956244" cy="1382485"/>
            <a:chOff x="675671" y="3463750"/>
            <a:chExt cx="11244487" cy="1413050"/>
          </a:xfrm>
        </p:grpSpPr>
        <p:sp>
          <p:nvSpPr>
            <p:cNvPr id="19" name="Rounded Rectangle 18"/>
            <p:cNvSpPr/>
            <p:nvPr/>
          </p:nvSpPr>
          <p:spPr>
            <a:xfrm>
              <a:off x="675671" y="3463750"/>
              <a:ext cx="10668000" cy="1143000"/>
            </a:xfrm>
            <a:prstGeom prst="roundRect">
              <a:avLst>
                <a:gd name="adj" fmla="val 3662"/>
              </a:avLst>
            </a:prstGeom>
            <a:gradFill>
              <a:gsLst>
                <a:gs pos="0">
                  <a:schemeClr val="accent6">
                    <a:lumMod val="60000"/>
                    <a:lumOff val="40000"/>
                  </a:schemeClr>
                </a:gs>
                <a:gs pos="50000">
                  <a:srgbClr val="FBD6B7"/>
                </a:gs>
                <a:gs pos="100000">
                  <a:schemeClr val="accent6">
                    <a:lumMod val="60000"/>
                    <a:lumOff val="40000"/>
                  </a:schemeClr>
                </a:gs>
              </a:gsLst>
              <a:lin ang="10800000" scaled="1"/>
            </a:gradFill>
            <a:ln w="3175"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056671" y="3657107"/>
              <a:ext cx="92964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 algn="just">
                <a:buFont typeface="Wingdings" pitchFamily="2" charset="2"/>
                <a:buChar char="v"/>
              </a:pPr>
              <a:r>
                <a:rPr lang="en-US" sz="28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thoi </a:t>
              </a:r>
              <a:r>
                <a:rPr lang="en-US" sz="2800" b="1">
                  <a:latin typeface="Arial" pitchFamily="34" charset="0"/>
                  <a:cs typeface="Arial" pitchFamily="34" charset="0"/>
                </a:rPr>
                <a:t>là tứ giác có bốn cạnh bằng nhau.</a:t>
              </a:r>
              <a:endParaRPr lang="en-US" sz="28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07108" y="3463750"/>
              <a:ext cx="1413050" cy="141305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57680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THOI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Khái niệm hình thoi và tính chất của nó.</a:t>
            </a:r>
            <a:endParaRPr lang="vi-VN" sz="2600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447214" y="1143000"/>
            <a:ext cx="11057541" cy="1578352"/>
            <a:chOff x="447214" y="1143000"/>
            <a:chExt cx="11057541" cy="1578352"/>
          </a:xfrm>
        </p:grpSpPr>
        <p:sp>
          <p:nvSpPr>
            <p:cNvPr id="19" name="Rounded Rectangle 18"/>
            <p:cNvSpPr/>
            <p:nvPr/>
          </p:nvSpPr>
          <p:spPr>
            <a:xfrm>
              <a:off x="447214" y="1143000"/>
              <a:ext cx="11057541" cy="1578352"/>
            </a:xfrm>
            <a:prstGeom prst="roundRect">
              <a:avLst>
                <a:gd name="adj" fmla="val 3662"/>
              </a:avLst>
            </a:prstGeom>
            <a:gradFill>
              <a:gsLst>
                <a:gs pos="0">
                  <a:schemeClr val="accent2">
                    <a:lumMod val="60000"/>
                    <a:lumOff val="40000"/>
                  </a:schemeClr>
                </a:gs>
                <a:gs pos="50000">
                  <a:schemeClr val="accent2">
                    <a:lumMod val="20000"/>
                    <a:lumOff val="80000"/>
                  </a:schemeClr>
                </a:gs>
                <a:gs pos="100000">
                  <a:schemeClr val="accent2">
                    <a:lumMod val="60000"/>
                    <a:lumOff val="40000"/>
                  </a:schemeClr>
                </a:gs>
              </a:gsLst>
              <a:lin ang="10800000" scaled="1"/>
            </a:gradFill>
            <a:ln w="3175"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22430" y="1250632"/>
              <a:ext cx="10753725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 algn="just">
                <a:buFont typeface="Wingdings" pitchFamily="2" charset="2"/>
                <a:buChar char="§"/>
              </a:pPr>
              <a:r>
                <a:rPr lang="en-US" sz="2800" b="1" i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Câu hỏi </a:t>
              </a:r>
              <a:r>
                <a:rPr lang="en-US" sz="28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: </a:t>
              </a:r>
              <a:r>
                <a:rPr lang="vi-VN" sz="2800" b="1">
                  <a:latin typeface="Arial" pitchFamily="34" charset="0"/>
                  <a:cs typeface="Arial" pitchFamily="34" charset="0"/>
                </a:rPr>
                <a:t>Hình thoi có phải là hình bình hành không? </a:t>
              </a:r>
              <a:r>
                <a:rPr lang="en-US" sz="2800" b="1">
                  <a:latin typeface="Arial" pitchFamily="34" charset="0"/>
                  <a:cs typeface="Arial" pitchFamily="34" charset="0"/>
                </a:rPr>
                <a:t/>
              </a:r>
              <a:br>
                <a:rPr lang="en-US" sz="2800" b="1">
                  <a:latin typeface="Arial" pitchFamily="34" charset="0"/>
                  <a:cs typeface="Arial" pitchFamily="34" charset="0"/>
                </a:rPr>
              </a:br>
              <a:r>
                <a:rPr lang="vi-VN" sz="2800" b="1">
                  <a:latin typeface="Arial" pitchFamily="34" charset="0"/>
                  <a:cs typeface="Arial" pitchFamily="34" charset="0"/>
                </a:rPr>
                <a:t>Vì sao?</a:t>
              </a:r>
              <a:endParaRPr lang="en-US" sz="28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1812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8770" y="2792063"/>
            <a:ext cx="3849434" cy="2846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4872" y="2883458"/>
            <a:ext cx="1153285" cy="27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303213" y="3180546"/>
            <a:ext cx="78486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vi-VN" sz="2500" b="1">
                <a:latin typeface="Arial" pitchFamily="34" charset="0"/>
                <a:cs typeface="Arial" pitchFamily="34" charset="0"/>
              </a:rPr>
              <a:t>Hình thoi có bốn cạnh bằng nhau nên ta suy ra hai cặp cạnh đối bằng nhau.</a:t>
            </a:r>
            <a:endParaRPr lang="en-US" sz="25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44064" y="3949987"/>
            <a:ext cx="750774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500" b="1">
                <a:latin typeface="Arial" pitchFamily="34" charset="0"/>
                <a:cs typeface="Arial" pitchFamily="34" charset="0"/>
              </a:rPr>
              <a:t>Do đó hình thoi cũng là hình bình hành.</a:t>
            </a:r>
            <a:endParaRPr lang="en-US" sz="25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03214" y="4385347"/>
            <a:ext cx="78486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500" b="1">
                <a:latin typeface="Arial" pitchFamily="34" charset="0"/>
                <a:cs typeface="Arial" pitchFamily="34" charset="0"/>
                <a:sym typeface="Wingdings" panose="05000000000000000000" pitchFamily="2" charset="2"/>
              </a:rPr>
              <a:t></a:t>
            </a:r>
            <a:r>
              <a:rPr lang="vi-VN" sz="2500" b="1">
                <a:latin typeface="Arial" pitchFamily="34" charset="0"/>
                <a:cs typeface="Arial" pitchFamily="34" charset="0"/>
              </a:rPr>
              <a:t>Ta suy ra hình thoi cũng có các tính chất của     hình bình hành như sau:</a:t>
            </a:r>
            <a:endParaRPr lang="en-US" sz="25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44064" y="5205427"/>
            <a:ext cx="750774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500" b="1">
                <a:latin typeface="Arial" pitchFamily="34" charset="0"/>
                <a:cs typeface="Arial" pitchFamily="34" charset="0"/>
              </a:rPr>
              <a:t>- Hình thoi có hai góc đối bằng nhau.</a:t>
            </a:r>
            <a:endParaRPr lang="en-US" sz="25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44064" y="5640787"/>
            <a:ext cx="750774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500" b="1">
                <a:latin typeface="Arial" pitchFamily="34" charset="0"/>
                <a:cs typeface="Arial" pitchFamily="34" charset="0"/>
              </a:rPr>
              <a:t>- Hình thoi có các cặp cạnh đối song song.</a:t>
            </a:r>
            <a:endParaRPr lang="en-US" sz="25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44064" y="6076146"/>
            <a:ext cx="11317748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500" b="1">
                <a:latin typeface="Arial" pitchFamily="34" charset="0"/>
                <a:cs typeface="Arial" pitchFamily="34" charset="0"/>
              </a:rPr>
              <a:t>- Hình thoi có hai đường chéo cắt nhau tại trung điểm của mỗi đường.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C9358EAE-A37C-4FBA-BCDC-83051CE48287}"/>
              </a:ext>
            </a:extLst>
          </p:cNvPr>
          <p:cNvGrpSpPr/>
          <p:nvPr/>
        </p:nvGrpSpPr>
        <p:grpSpPr>
          <a:xfrm>
            <a:off x="447214" y="1112100"/>
            <a:ext cx="11057541" cy="1578352"/>
            <a:chOff x="523907" y="-2185383"/>
            <a:chExt cx="11057541" cy="1578352"/>
          </a:xfrm>
        </p:grpSpPr>
        <p:sp>
          <p:nvSpPr>
            <p:cNvPr id="24" name="Rounded Rectangle 18">
              <a:extLst>
                <a:ext uri="{FF2B5EF4-FFF2-40B4-BE49-F238E27FC236}">
                  <a16:creationId xmlns:a16="http://schemas.microsoft.com/office/drawing/2014/main" id="{BCFEF48C-2672-4516-A337-9D52D7851A67}"/>
                </a:ext>
              </a:extLst>
            </p:cNvPr>
            <p:cNvSpPr/>
            <p:nvPr/>
          </p:nvSpPr>
          <p:spPr>
            <a:xfrm>
              <a:off x="523907" y="-2185383"/>
              <a:ext cx="11057541" cy="1578352"/>
            </a:xfrm>
            <a:prstGeom prst="roundRect">
              <a:avLst>
                <a:gd name="adj" fmla="val 3662"/>
              </a:avLst>
            </a:prstGeom>
            <a:gradFill>
              <a:gsLst>
                <a:gs pos="0">
                  <a:schemeClr val="accent2">
                    <a:lumMod val="60000"/>
                    <a:lumOff val="40000"/>
                  </a:schemeClr>
                </a:gs>
                <a:gs pos="50000">
                  <a:schemeClr val="accent2">
                    <a:lumMod val="20000"/>
                    <a:lumOff val="80000"/>
                  </a:schemeClr>
                </a:gs>
                <a:gs pos="100000">
                  <a:schemeClr val="accent2">
                    <a:lumMod val="60000"/>
                    <a:lumOff val="40000"/>
                  </a:schemeClr>
                </a:gs>
              </a:gsLst>
              <a:lin ang="10800000" scaled="1"/>
            </a:gradFill>
            <a:ln w="3175"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B5D3198B-0DA2-40CE-BD42-68E8A1048785}"/>
                </a:ext>
              </a:extLst>
            </p:cNvPr>
            <p:cNvSpPr txBox="1"/>
            <p:nvPr/>
          </p:nvSpPr>
          <p:spPr>
            <a:xfrm>
              <a:off x="674673" y="-1998140"/>
              <a:ext cx="10753725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 algn="just">
                <a:buFont typeface="Wingdings" pitchFamily="2" charset="2"/>
                <a:buChar char="§"/>
              </a:pPr>
              <a:r>
                <a:rPr lang="en-US" sz="2800" b="1" i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Câu hỏi </a:t>
              </a:r>
              <a:r>
                <a:rPr lang="en-US" sz="28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: </a:t>
              </a:r>
              <a:r>
                <a:rPr lang="vi-VN" sz="2800" b="1">
                  <a:latin typeface="Arial" pitchFamily="34" charset="0"/>
                  <a:cs typeface="Arial" pitchFamily="34" charset="0"/>
                </a:rPr>
                <a:t>Từ tính chất đã biết của hình bình hành, hãy suy ra những tính chất tương ứng của hình thoi.</a:t>
              </a:r>
              <a:endParaRPr lang="en-US" sz="28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30215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1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6" grpId="0"/>
      <p:bldP spid="17" grpId="0"/>
      <p:bldP spid="18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THOI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27012" y="609600"/>
            <a:ext cx="7848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ính chất về hai </a:t>
            </a:r>
            <a:r>
              <a:rPr lang="vi-VN" sz="2600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đường chéo</a:t>
            </a:r>
            <a:r>
              <a:rPr lang="en-US" sz="2600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của hình thoi.</a:t>
            </a:r>
            <a:endParaRPr lang="vi-VN" sz="2600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43427" name="Picture 6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6442" y="3066278"/>
            <a:ext cx="4234377" cy="31821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760412" y="1199108"/>
            <a:ext cx="11231755" cy="1995745"/>
            <a:chOff x="760412" y="1199108"/>
            <a:chExt cx="11231755" cy="1995745"/>
          </a:xfrm>
        </p:grpSpPr>
        <p:sp>
          <p:nvSpPr>
            <p:cNvPr id="16" name="Rounded Rectangle 15"/>
            <p:cNvSpPr/>
            <p:nvPr/>
          </p:nvSpPr>
          <p:spPr>
            <a:xfrm>
              <a:off x="760412" y="1199108"/>
              <a:ext cx="10668000" cy="1772692"/>
            </a:xfrm>
            <a:prstGeom prst="roundRect">
              <a:avLst>
                <a:gd name="adj" fmla="val 3662"/>
              </a:avLst>
            </a:prstGeom>
            <a:gradFill>
              <a:gsLst>
                <a:gs pos="0">
                  <a:schemeClr val="accent6">
                    <a:lumMod val="60000"/>
                    <a:lumOff val="40000"/>
                  </a:schemeClr>
                </a:gs>
                <a:gs pos="50000">
                  <a:srgbClr val="FBD6B7"/>
                </a:gs>
                <a:gs pos="100000">
                  <a:schemeClr val="accent6">
                    <a:lumMod val="60000"/>
                    <a:lumOff val="40000"/>
                  </a:schemeClr>
                </a:gs>
              </a:gsLst>
              <a:lin ang="10800000" scaled="1"/>
            </a:gradFill>
            <a:ln w="3175"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141412" y="1219200"/>
              <a:ext cx="9296400" cy="16927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buFont typeface="Wingdings" pitchFamily="2" charset="2"/>
                <a:buChar char="v"/>
              </a:pPr>
              <a:r>
                <a:rPr lang="en-US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Định lí 1 : </a:t>
              </a:r>
              <a:r>
                <a:rPr lang="en-US" sz="2600" b="1">
                  <a:latin typeface="Arial" pitchFamily="34" charset="0"/>
                  <a:cs typeface="Arial" pitchFamily="34" charset="0"/>
                </a:rPr>
                <a:t>Trong hình thoi</a:t>
              </a:r>
              <a:r>
                <a:rPr lang="en-US" sz="26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/>
              </a:r>
              <a:br>
                <a:rPr lang="en-US" sz="26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</a:br>
              <a:r>
                <a:rPr lang="en-US" sz="2600" b="1">
                  <a:latin typeface="Arial" pitchFamily="34" charset="0"/>
                  <a:cs typeface="Arial" pitchFamily="34" charset="0"/>
                </a:rPr>
                <a:t>a) Hai 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đường chéo</a:t>
              </a:r>
              <a:r>
                <a:rPr lang="en-US" sz="2600" b="1">
                  <a:latin typeface="Arial" pitchFamily="34" charset="0"/>
                  <a:cs typeface="Arial" pitchFamily="34" charset="0"/>
                </a:rPr>
                <a:t> vuông góc với nhau</a:t>
              </a:r>
              <a:br>
                <a:rPr lang="en-US" sz="2600" b="1">
                  <a:latin typeface="Arial" pitchFamily="34" charset="0"/>
                  <a:cs typeface="Arial" pitchFamily="34" charset="0"/>
                </a:rPr>
              </a:br>
              <a:r>
                <a:rPr lang="en-US" sz="2600" b="1">
                  <a:latin typeface="Arial" pitchFamily="34" charset="0"/>
                  <a:cs typeface="Arial" pitchFamily="34" charset="0"/>
                </a:rPr>
                <a:t>b) Hai 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đường chéo</a:t>
              </a:r>
              <a:r>
                <a:rPr lang="en-US" sz="2600" b="1">
                  <a:latin typeface="Arial" pitchFamily="34" charset="0"/>
                  <a:cs typeface="Arial" pitchFamily="34" charset="0"/>
                </a:rPr>
                <a:t> là các đường phân giác của các góc trong hình thoi.</a:t>
              </a:r>
              <a:endParaRPr lang="en-US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437812" y="1640498"/>
              <a:ext cx="1554355" cy="155435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58246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03212" y="1143000"/>
            <a:ext cx="11553931" cy="1447800"/>
            <a:chOff x="303212" y="1143000"/>
            <a:chExt cx="11553931" cy="1447800"/>
          </a:xfrm>
        </p:grpSpPr>
        <p:sp>
          <p:nvSpPr>
            <p:cNvPr id="15" name="Rounded Rectangle 14"/>
            <p:cNvSpPr/>
            <p:nvPr/>
          </p:nvSpPr>
          <p:spPr>
            <a:xfrm>
              <a:off x="1812553" y="1200827"/>
              <a:ext cx="10044590" cy="1389973"/>
            </a:xfrm>
            <a:prstGeom prst="roundRect">
              <a:avLst>
                <a:gd name="adj" fmla="val 9218"/>
              </a:avLst>
            </a:prstGeom>
            <a:solidFill>
              <a:schemeClr val="accent4">
                <a:lumMod val="40000"/>
                <a:lumOff val="6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0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212" y="1143000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" name="Rectangle 20"/>
            <p:cNvSpPr/>
            <p:nvPr/>
          </p:nvSpPr>
          <p:spPr>
            <a:xfrm>
              <a:off x="777470" y="1577030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1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1903412" y="1266825"/>
                  <a:ext cx="9906000" cy="1277251"/>
                </a:xfrm>
                <a:prstGeom prst="rect">
                  <a:avLst/>
                </a:prstGeom>
                <a:noFill/>
              </p:spPr>
              <p:txBody>
                <a:bodyPr wrap="square" lIns="121899" tIns="60949" rIns="121899" bIns="60949" rtlCol="0">
                  <a:spAutoFit/>
                </a:bodyPr>
                <a:lstStyle/>
                <a:p>
                  <a:r>
                    <a:rPr lang="en-US" sz="2500" b="1">
                      <a:latin typeface="Arial" pitchFamily="34" charset="0"/>
                      <a:cs typeface="Arial" pitchFamily="34" charset="0"/>
                    </a:rPr>
                    <a:t>Hai </a:t>
                  </a:r>
                  <a:r>
                    <a:rPr lang="vi-VN" sz="2500" b="1">
                      <a:latin typeface="Arial" pitchFamily="34" charset="0"/>
                      <a:cs typeface="Arial" pitchFamily="34" charset="0"/>
                    </a:rPr>
                    <a:t>đường tròn</a:t>
                  </a:r>
                  <a:r>
                    <a:rPr lang="en-US" sz="2500" b="1">
                      <a:latin typeface="Arial" pitchFamily="34" charset="0"/>
                      <a:cs typeface="Arial" pitchFamily="34" charset="0"/>
                    </a:rPr>
                    <a:t> tâm A và C có cùng bán kính, cắt nhau tại B, D Hỏi tứ giác ABCD là hình gì? Tại sao ?</a:t>
                  </a:r>
                </a:p>
                <a:p>
                  <a:pPr marL="457200" indent="-457200">
                    <a:buAutoNum type="alphaLcParenR"/>
                  </a:pPr>
                  <a:r>
                    <a:rPr lang="en-US" sz="2500" b="1">
                      <a:latin typeface="Arial" pitchFamily="34" charset="0"/>
                      <a:cs typeface="Arial" pitchFamily="34" charset="0"/>
                    </a:rPr>
                    <a:t>Chứng minh </a:t>
                  </a:r>
                  <a14:m>
                    <m:oMath xmlns:m="http://schemas.openxmlformats.org/officeDocument/2006/math"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𝑨𝑪</m:t>
                      </m:r>
                      <m:r>
                        <a:rPr lang="en-US" sz="25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⊥</m:t>
                      </m:r>
                    </m:oMath>
                  </a14:m>
                  <a:r>
                    <a:rPr lang="en-US" sz="2500" b="1">
                      <a:latin typeface="Arial" pitchFamily="34" charset="0"/>
                      <a:cs typeface="Arial" pitchFamily="34" charset="0"/>
                    </a:rPr>
                    <a:t> BD</a:t>
                  </a:r>
                  <a:endParaRPr lang="vi-VN" sz="25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3412" y="1266825"/>
                  <a:ext cx="9906000" cy="1277251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677" t="-2392" b="-956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8" name="Picture 4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0043" y="278113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447214" y="3256823"/>
            <a:ext cx="7323598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500" b="1">
                <a:latin typeface="Arial" pitchFamily="34" charset="0"/>
                <a:cs typeface="Arial" pitchFamily="34" charset="0"/>
              </a:rPr>
              <a:t>a) Vì hai </a:t>
            </a:r>
            <a:r>
              <a:rPr lang="vi-VN" sz="2500" b="1">
                <a:latin typeface="Arial" pitchFamily="34" charset="0"/>
                <a:cs typeface="Arial" pitchFamily="34" charset="0"/>
              </a:rPr>
              <a:t>đường tròn</a:t>
            </a:r>
            <a:r>
              <a:rPr lang="en-US" sz="2500" b="1">
                <a:latin typeface="Arial" pitchFamily="34" charset="0"/>
                <a:cs typeface="Arial" pitchFamily="34" charset="0"/>
              </a:rPr>
              <a:t> tâm A và C có cùng bán </a:t>
            </a:r>
            <a:br>
              <a:rPr lang="en-US" sz="2500" b="1">
                <a:latin typeface="Arial" pitchFamily="34" charset="0"/>
                <a:cs typeface="Arial" pitchFamily="34" charset="0"/>
              </a:rPr>
            </a:br>
            <a:r>
              <a:rPr lang="en-US" sz="2500" b="1">
                <a:latin typeface="Arial" pitchFamily="34" charset="0"/>
                <a:cs typeface="Arial" pitchFamily="34" charset="0"/>
              </a:rPr>
              <a:t>  kính, cắt nhau tại B, D nên AB = AD = CD = CB</a:t>
            </a:r>
          </a:p>
        </p:txBody>
      </p:sp>
      <p:sp>
        <p:nvSpPr>
          <p:cNvPr id="14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THOI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7979496" y="2922002"/>
            <a:ext cx="3792682" cy="2400330"/>
            <a:chOff x="8036646" y="2922002"/>
            <a:chExt cx="3792682" cy="2400330"/>
          </a:xfrm>
        </p:grpSpPr>
        <p:sp>
          <p:nvSpPr>
            <p:cNvPr id="19" name="TextBox 18"/>
            <p:cNvSpPr txBox="1"/>
            <p:nvPr/>
          </p:nvSpPr>
          <p:spPr>
            <a:xfrm>
              <a:off x="9371012" y="4953000"/>
              <a:ext cx="13335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800" b="1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Hình 3.49</a:t>
              </a:r>
            </a:p>
          </p:txBody>
        </p:sp>
        <p:pic>
          <p:nvPicPr>
            <p:cNvPr id="170006" name="Picture 2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36646" y="2922002"/>
              <a:ext cx="3792682" cy="2095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3" name="TextBox 22"/>
          <p:cNvSpPr txBox="1"/>
          <p:nvPr/>
        </p:nvSpPr>
        <p:spPr>
          <a:xfrm>
            <a:off x="608012" y="4209285"/>
            <a:ext cx="7011063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500" b="1">
                <a:latin typeface="Arial" pitchFamily="34" charset="0"/>
                <a:cs typeface="Arial" pitchFamily="34" charset="0"/>
              </a:rPr>
              <a:t>Vậy theo định nghĩa, tứ giác ABCD là hình tho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55612" y="5161746"/>
                <a:ext cx="6935526" cy="4770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500" b="1">
                    <a:latin typeface="Arial" pitchFamily="34" charset="0"/>
                    <a:cs typeface="Arial" pitchFamily="34" charset="0"/>
                  </a:rPr>
                  <a:t>b) Từ câu a và theo định lí 1 ta có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𝑨𝑪</m:t>
                    </m:r>
                    <m:r>
                      <a:rPr lang="en-US" sz="2500" b="1" i="1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⊥</m:t>
                    </m:r>
                  </m:oMath>
                </a14:m>
                <a:r>
                  <a:rPr lang="en-US" sz="2500" b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BD </a:t>
                </a: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612" y="5161746"/>
                <a:ext cx="6935526" cy="477054"/>
              </a:xfrm>
              <a:prstGeom prst="rect">
                <a:avLst/>
              </a:prstGeom>
              <a:blipFill rotWithShape="1">
                <a:blip r:embed="rId7"/>
                <a:stretch>
                  <a:fillRect l="-1495" t="-8974" b="-30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5706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3" grpId="0"/>
      <p:bldP spid="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45462" y="331562"/>
            <a:ext cx="4527941" cy="2365789"/>
            <a:chOff x="754953" y="1143000"/>
            <a:chExt cx="11000607" cy="2763292"/>
          </a:xfrm>
        </p:grpSpPr>
        <p:sp>
          <p:nvSpPr>
            <p:cNvPr id="16" name="Rounded Rectangle 15"/>
            <p:cNvSpPr/>
            <p:nvPr/>
          </p:nvSpPr>
          <p:spPr>
            <a:xfrm>
              <a:off x="760412" y="1143000"/>
              <a:ext cx="10668000" cy="2763292"/>
            </a:xfrm>
            <a:prstGeom prst="roundRect">
              <a:avLst>
                <a:gd name="adj" fmla="val 3662"/>
              </a:avLst>
            </a:prstGeom>
            <a:gradFill>
              <a:gsLst>
                <a:gs pos="0">
                  <a:schemeClr val="accent6">
                    <a:lumMod val="60000"/>
                    <a:lumOff val="40000"/>
                  </a:schemeClr>
                </a:gs>
                <a:gs pos="50000">
                  <a:srgbClr val="FBD6B7"/>
                </a:gs>
                <a:gs pos="100000">
                  <a:schemeClr val="accent6">
                    <a:lumMod val="60000"/>
                    <a:lumOff val="40000"/>
                  </a:schemeClr>
                </a:gs>
              </a:gsLst>
              <a:lin ang="10800000" scaled="1"/>
            </a:gradFill>
            <a:ln w="3175"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54953" y="1261140"/>
              <a:ext cx="7916138" cy="22416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    </a:t>
              </a:r>
              <a:r>
                <a:rPr lang="en-US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  <a:sym typeface="Wingdings" panose="05000000000000000000" pitchFamily="2" charset="2"/>
                </a:rPr>
                <a:t> </a:t>
              </a:r>
              <a:r>
                <a:rPr lang="en-US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Nhiệm vụ 1 : </a:t>
              </a:r>
              <a:br>
                <a:rPr lang="en-US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</a:br>
              <a:r>
                <a:rPr lang="en-US" sz="2600">
                  <a:latin typeface="Arial" pitchFamily="34" charset="0"/>
                  <a:cs typeface="Arial" pitchFamily="34" charset="0"/>
                </a:rPr>
                <a:t>Hình bình hành ABCD có AB = AD. Chứng minh ABCD là hình thoi</a:t>
              </a:r>
              <a:endParaRPr lang="en-US" sz="260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350636" y="1674553"/>
              <a:ext cx="3404924" cy="1754447"/>
            </a:xfrm>
            <a:prstGeom prst="rect">
              <a:avLst/>
            </a:prstGeom>
          </p:spPr>
        </p:pic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FCD75C2F-890D-4BBA-9273-E93ACDA581EF}"/>
              </a:ext>
            </a:extLst>
          </p:cNvPr>
          <p:cNvGrpSpPr/>
          <p:nvPr/>
        </p:nvGrpSpPr>
        <p:grpSpPr>
          <a:xfrm>
            <a:off x="7367084" y="331560"/>
            <a:ext cx="4525694" cy="2365789"/>
            <a:chOff x="760412" y="1143000"/>
            <a:chExt cx="10995148" cy="2763292"/>
          </a:xfrm>
        </p:grpSpPr>
        <p:sp>
          <p:nvSpPr>
            <p:cNvPr id="18" name="Rounded Rectangle 15">
              <a:extLst>
                <a:ext uri="{FF2B5EF4-FFF2-40B4-BE49-F238E27FC236}">
                  <a16:creationId xmlns:a16="http://schemas.microsoft.com/office/drawing/2014/main" id="{55724CCC-A29D-47DF-BAAE-1F884F1C35F7}"/>
                </a:ext>
              </a:extLst>
            </p:cNvPr>
            <p:cNvSpPr/>
            <p:nvPr/>
          </p:nvSpPr>
          <p:spPr>
            <a:xfrm>
              <a:off x="760412" y="1143000"/>
              <a:ext cx="10668000" cy="2763292"/>
            </a:xfrm>
            <a:prstGeom prst="roundRect">
              <a:avLst>
                <a:gd name="adj" fmla="val 3662"/>
              </a:avLst>
            </a:prstGeom>
            <a:gradFill>
              <a:gsLst>
                <a:gs pos="0">
                  <a:schemeClr val="accent6">
                    <a:lumMod val="60000"/>
                    <a:lumOff val="40000"/>
                  </a:schemeClr>
                </a:gs>
                <a:gs pos="50000">
                  <a:srgbClr val="FBD6B7"/>
                </a:gs>
                <a:gs pos="100000">
                  <a:schemeClr val="accent6">
                    <a:lumMod val="60000"/>
                    <a:lumOff val="40000"/>
                  </a:schemeClr>
                </a:gs>
              </a:gsLst>
              <a:lin ang="10800000" scaled="1"/>
            </a:gradFill>
            <a:ln w="3175"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FE664223-2533-46CA-A1B7-5DC236B2CCF7}"/>
                </a:ext>
              </a:extLst>
            </p:cNvPr>
            <p:cNvSpPr txBox="1"/>
            <p:nvPr/>
          </p:nvSpPr>
          <p:spPr>
            <a:xfrm>
              <a:off x="912812" y="1261140"/>
              <a:ext cx="8233554" cy="20621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    </a:t>
              </a:r>
              <a:r>
                <a:rPr lang="en-US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  <a:sym typeface="Wingdings" panose="05000000000000000000" pitchFamily="2" charset="2"/>
                </a:rPr>
                <a:t> </a:t>
              </a:r>
              <a:r>
                <a:rPr lang="en-US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Nhiệm vụ 2 : </a:t>
              </a:r>
              <a:br>
                <a:rPr lang="en-US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</a:br>
              <a:r>
                <a:rPr lang="en-US" sz="2600">
                  <a:latin typeface="Arial" pitchFamily="34" charset="0"/>
                  <a:cs typeface="Arial" pitchFamily="34" charset="0"/>
                </a:rPr>
                <a:t>Hình bình hành ABCD có AC Ʇ BD. Chứng minh ABCD là hình thoi</a:t>
              </a:r>
              <a:endParaRPr lang="en-US" sz="260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31AD5A5E-C828-49CA-B888-C5DC28DA7FA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350636" y="1674553"/>
              <a:ext cx="3404924" cy="1754447"/>
            </a:xfrm>
            <a:prstGeom prst="rect">
              <a:avLst/>
            </a:prstGeom>
          </p:spPr>
        </p:pic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350F7055-CE7B-4CFF-B28D-69F4F2D511D8}"/>
              </a:ext>
            </a:extLst>
          </p:cNvPr>
          <p:cNvGrpSpPr/>
          <p:nvPr/>
        </p:nvGrpSpPr>
        <p:grpSpPr>
          <a:xfrm>
            <a:off x="547709" y="4129490"/>
            <a:ext cx="4525694" cy="2365789"/>
            <a:chOff x="760412" y="1143000"/>
            <a:chExt cx="10995148" cy="2763292"/>
          </a:xfrm>
        </p:grpSpPr>
        <p:sp>
          <p:nvSpPr>
            <p:cNvPr id="23" name="Rounded Rectangle 15">
              <a:extLst>
                <a:ext uri="{FF2B5EF4-FFF2-40B4-BE49-F238E27FC236}">
                  <a16:creationId xmlns:a16="http://schemas.microsoft.com/office/drawing/2014/main" id="{F5BA28CF-3C52-4517-B553-DAC04945F146}"/>
                </a:ext>
              </a:extLst>
            </p:cNvPr>
            <p:cNvSpPr/>
            <p:nvPr/>
          </p:nvSpPr>
          <p:spPr>
            <a:xfrm>
              <a:off x="760412" y="1143000"/>
              <a:ext cx="10668000" cy="2763292"/>
            </a:xfrm>
            <a:prstGeom prst="roundRect">
              <a:avLst>
                <a:gd name="adj" fmla="val 3662"/>
              </a:avLst>
            </a:prstGeom>
            <a:gradFill>
              <a:gsLst>
                <a:gs pos="0">
                  <a:schemeClr val="accent6">
                    <a:lumMod val="60000"/>
                    <a:lumOff val="40000"/>
                  </a:schemeClr>
                </a:gs>
                <a:gs pos="50000">
                  <a:srgbClr val="FBD6B7"/>
                </a:gs>
                <a:gs pos="100000">
                  <a:schemeClr val="accent6">
                    <a:lumMod val="60000"/>
                    <a:lumOff val="40000"/>
                  </a:schemeClr>
                </a:gs>
              </a:gsLst>
              <a:lin ang="10800000" scaled="1"/>
            </a:gradFill>
            <a:ln w="3175"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1157904F-168D-411F-AB52-8BED26008098}"/>
                </a:ext>
              </a:extLst>
            </p:cNvPr>
            <p:cNvSpPr txBox="1"/>
            <p:nvPr/>
          </p:nvSpPr>
          <p:spPr>
            <a:xfrm>
              <a:off x="912812" y="1261140"/>
              <a:ext cx="7381074" cy="2408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    </a:t>
              </a:r>
              <a:r>
                <a:rPr lang="en-US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  <a:sym typeface="Wingdings" panose="05000000000000000000" pitchFamily="2" charset="2"/>
                </a:rPr>
                <a:t> </a:t>
              </a:r>
              <a:r>
                <a:rPr lang="en-US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Nhiệm vụ 3 : </a:t>
              </a:r>
              <a:br>
                <a:rPr lang="en-US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</a:br>
              <a:r>
                <a:rPr lang="en-US" sz="2600">
                  <a:latin typeface="Arial" pitchFamily="34" charset="0"/>
                  <a:cs typeface="Arial" pitchFamily="34" charset="0"/>
                </a:rPr>
                <a:t>Hình bình hành ABCD có                  Chứng minh ABCD là hình thoi</a:t>
              </a:r>
              <a:endParaRPr lang="en-US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0F2DC282-D7E8-4B41-B17E-826951778D6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350636" y="1674553"/>
              <a:ext cx="3404924" cy="1754447"/>
            </a:xfrm>
            <a:prstGeom prst="rect">
              <a:avLst/>
            </a:prstGeom>
          </p:spPr>
        </p:pic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3ACCAF03-969D-42CE-BC2F-BEC9592CAB7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94128" y="2319484"/>
            <a:ext cx="3276039" cy="2462213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F0685F9-ADCB-47D9-93B8-EC0F497AE3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333903"/>
              </p:ext>
            </p:extLst>
          </p:nvPr>
        </p:nvGraphicFramePr>
        <p:xfrm>
          <a:off x="2113391" y="4955397"/>
          <a:ext cx="1595598" cy="523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6" imgW="838080" imgH="228600" progId="Equation.DSMT4">
                  <p:embed/>
                </p:oleObj>
              </mc:Choice>
              <mc:Fallback>
                <p:oleObj name="Equation" r:id="rId6" imgW="838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13391" y="4955397"/>
                        <a:ext cx="1595598" cy="523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>
            <a:extLst>
              <a:ext uri="{FF2B5EF4-FFF2-40B4-BE49-F238E27FC236}">
                <a16:creationId xmlns:a16="http://schemas.microsoft.com/office/drawing/2014/main" id="{56F61A0D-6EE7-4B51-B771-B5F11224B8B0}"/>
              </a:ext>
            </a:extLst>
          </p:cNvPr>
          <p:cNvGrpSpPr/>
          <p:nvPr/>
        </p:nvGrpSpPr>
        <p:grpSpPr>
          <a:xfrm>
            <a:off x="7406454" y="4153456"/>
            <a:ext cx="4588423" cy="2365789"/>
            <a:chOff x="608012" y="1021044"/>
            <a:chExt cx="11147548" cy="2763292"/>
          </a:xfrm>
        </p:grpSpPr>
        <p:sp>
          <p:nvSpPr>
            <p:cNvPr id="27" name="Rounded Rectangle 15">
              <a:extLst>
                <a:ext uri="{FF2B5EF4-FFF2-40B4-BE49-F238E27FC236}">
                  <a16:creationId xmlns:a16="http://schemas.microsoft.com/office/drawing/2014/main" id="{8D597A6C-1FC6-4BA3-8453-E1B146F8F66F}"/>
                </a:ext>
              </a:extLst>
            </p:cNvPr>
            <p:cNvSpPr/>
            <p:nvPr/>
          </p:nvSpPr>
          <p:spPr>
            <a:xfrm>
              <a:off x="608012" y="1021044"/>
              <a:ext cx="10668000" cy="2763292"/>
            </a:xfrm>
            <a:prstGeom prst="roundRect">
              <a:avLst>
                <a:gd name="adj" fmla="val 3662"/>
              </a:avLst>
            </a:prstGeom>
            <a:gradFill>
              <a:gsLst>
                <a:gs pos="0">
                  <a:schemeClr val="accent6">
                    <a:lumMod val="60000"/>
                    <a:lumOff val="40000"/>
                  </a:schemeClr>
                </a:gs>
                <a:gs pos="50000">
                  <a:srgbClr val="FBD6B7"/>
                </a:gs>
                <a:gs pos="100000">
                  <a:schemeClr val="accent6">
                    <a:lumMod val="60000"/>
                    <a:lumOff val="40000"/>
                  </a:schemeClr>
                </a:gs>
              </a:gsLst>
              <a:lin ang="10800000" scaled="1"/>
            </a:gradFill>
            <a:ln w="3175"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230091EC-4FDA-4769-A147-A823A978E3CB}"/>
                </a:ext>
              </a:extLst>
            </p:cNvPr>
            <p:cNvSpPr txBox="1"/>
            <p:nvPr/>
          </p:nvSpPr>
          <p:spPr>
            <a:xfrm>
              <a:off x="912812" y="1261140"/>
              <a:ext cx="8081154" cy="21933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    </a:t>
              </a:r>
              <a:r>
                <a:rPr lang="en-US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  <a:sym typeface="Wingdings" panose="05000000000000000000" pitchFamily="2" charset="2"/>
                </a:rPr>
                <a:t> </a:t>
              </a:r>
              <a:r>
                <a:rPr lang="en-US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Nhiệm vụ 4 : </a:t>
              </a:r>
              <a:br>
                <a:rPr lang="en-US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</a:br>
              <a:r>
                <a:rPr lang="en-US" sz="2600">
                  <a:latin typeface="Arial" pitchFamily="34" charset="0"/>
                  <a:cs typeface="Arial" pitchFamily="34" charset="0"/>
                </a:rPr>
                <a:t>Vẽ tứ giác ABCD có AC Ʇ BD và AC = BD nhưng ABCD không phải là hình thoi</a:t>
              </a:r>
              <a:endParaRPr lang="en-US" sz="260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3B40EAF0-459C-4986-843D-567430EFD01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350636" y="1674553"/>
              <a:ext cx="3404924" cy="175444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201119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8">
      <a:dk1>
        <a:srgbClr val="003366"/>
      </a:dk1>
      <a:lt1>
        <a:srgbClr val="FFFFFF"/>
      </a:lt1>
      <a:dk2>
        <a:srgbClr val="000099"/>
      </a:dk2>
      <a:lt2>
        <a:srgbClr val="CCFFFF"/>
      </a:lt2>
      <a:accent1>
        <a:srgbClr val="3366CC"/>
      </a:accent1>
      <a:accent2>
        <a:srgbClr val="00B000"/>
      </a:accent2>
      <a:accent3>
        <a:srgbClr val="AAAACA"/>
      </a:accent3>
      <a:accent4>
        <a:srgbClr val="DADADA"/>
      </a:accent4>
      <a:accent5>
        <a:srgbClr val="ADB8E2"/>
      </a:accent5>
      <a:accent6>
        <a:srgbClr val="009F00"/>
      </a:accent6>
      <a:hlink>
        <a:srgbClr val="66CCFF"/>
      </a:hlink>
      <a:folHlink>
        <a:srgbClr val="FFE701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976</TotalTime>
  <Words>1969</Words>
  <Application>Microsoft Office PowerPoint</Application>
  <PresentationFormat>Custom</PresentationFormat>
  <Paragraphs>222</Paragraphs>
  <Slides>32</Slides>
  <Notes>20</Notes>
  <HiddenSlides>0</HiddenSlides>
  <MMClips>8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5" baseType="lpstr">
      <vt:lpstr>.VnArial</vt:lpstr>
      <vt:lpstr>.VnArial Narrow</vt:lpstr>
      <vt:lpstr>.VnCentury SchoolbookH</vt:lpstr>
      <vt:lpstr>.VnTime</vt:lpstr>
      <vt:lpstr>Arial</vt:lpstr>
      <vt:lpstr>Calibri</vt:lpstr>
      <vt:lpstr>Cambria Math</vt:lpstr>
      <vt:lpstr>Symbol</vt:lpstr>
      <vt:lpstr>Times New Roman</vt:lpstr>
      <vt:lpstr>Wingdings</vt:lpstr>
      <vt:lpstr>Office Theme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hienbanmoi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MT TDC</cp:lastModifiedBy>
  <cp:revision>2861</cp:revision>
  <dcterms:created xsi:type="dcterms:W3CDTF">2021-08-04T05:24:17Z</dcterms:created>
  <dcterms:modified xsi:type="dcterms:W3CDTF">2025-10-07T02:07:26Z</dcterms:modified>
</cp:coreProperties>
</file>